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1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2ede53494d3848aa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0" r:id="rId1"/>
  </p:sldMasterIdLst>
  <p:notesMasterIdLst>
    <p:notesMasterId r:id="rId31"/>
  </p:notesMasterIdLst>
  <p:sldIdLst>
    <p:sldId id="271" r:id="rId2"/>
    <p:sldId id="277" r:id="rId3"/>
    <p:sldId id="282" r:id="rId4"/>
    <p:sldId id="497" r:id="rId5"/>
    <p:sldId id="475" r:id="rId6"/>
    <p:sldId id="476" r:id="rId7"/>
    <p:sldId id="477" r:id="rId8"/>
    <p:sldId id="478" r:id="rId9"/>
    <p:sldId id="559" r:id="rId10"/>
    <p:sldId id="560" r:id="rId11"/>
    <p:sldId id="561" r:id="rId12"/>
    <p:sldId id="562" r:id="rId13"/>
    <p:sldId id="558" r:id="rId14"/>
    <p:sldId id="339" r:id="rId15"/>
    <p:sldId id="556" r:id="rId16"/>
    <p:sldId id="485" r:id="rId17"/>
    <p:sldId id="550" r:id="rId18"/>
    <p:sldId id="555" r:id="rId19"/>
    <p:sldId id="296" r:id="rId20"/>
    <p:sldId id="487" r:id="rId21"/>
    <p:sldId id="563" r:id="rId22"/>
    <p:sldId id="458" r:id="rId23"/>
    <p:sldId id="548" r:id="rId24"/>
    <p:sldId id="441" r:id="rId25"/>
    <p:sldId id="442" r:id="rId26"/>
    <p:sldId id="443" r:id="rId27"/>
    <p:sldId id="278" r:id="rId28"/>
    <p:sldId id="281" r:id="rId29"/>
    <p:sldId id="280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3" clrIdx="0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99"/>
    <a:srgbClr val="6EE49B"/>
    <a:srgbClr val="91E7C0"/>
    <a:srgbClr val="79E1B2"/>
    <a:srgbClr val="00FFCC"/>
    <a:srgbClr val="0000FF"/>
    <a:srgbClr val="59D5AC"/>
    <a:srgbClr val="91E3C8"/>
    <a:srgbClr val="CCFFFF"/>
    <a:srgbClr val="7DFF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59" autoAdjust="0"/>
    <p:restoredTop sz="94660"/>
  </p:normalViewPr>
  <p:slideViewPr>
    <p:cSldViewPr>
      <p:cViewPr varScale="1">
        <p:scale>
          <a:sx n="77" d="100"/>
          <a:sy n="77" d="100"/>
        </p:scale>
        <p:origin x="797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4E2BFFC-179A-4DA5-A2FF-EF6606765F17}" type="datetimeFigureOut">
              <a:rPr lang="en-US"/>
              <a:pPr>
                <a:defRPr/>
              </a:pPr>
              <a:t>6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2B979B6-8E7C-4E90-8C9D-F537DFD70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7317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262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392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79711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990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5078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4298DE-790E-4BF3-813B-8FE8044F43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1353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871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481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5140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0280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0420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89983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4915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2746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57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13" Type="http://schemas.openxmlformats.org/officeDocument/2006/relationships/image" Target="../media/image1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12" Type="http://schemas.openxmlformats.org/officeDocument/2006/relationships/image" Target="../media/image9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3.png"/><Relationship Id="rId11" Type="http://schemas.openxmlformats.org/officeDocument/2006/relationships/image" Target="../media/image8.gif"/><Relationship Id="rId5" Type="http://schemas.openxmlformats.org/officeDocument/2006/relationships/image" Target="../media/image2.emf"/><Relationship Id="rId10" Type="http://schemas.openxmlformats.org/officeDocument/2006/relationships/image" Target="../media/image7.gif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emf"/><Relationship Id="rId5" Type="http://schemas.openxmlformats.org/officeDocument/2006/relationships/image" Target="../media/image40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7.wmf"/><Relationship Id="rId18" Type="http://schemas.openxmlformats.org/officeDocument/2006/relationships/image" Target="../media/image50.png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51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52.wmf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6.wmf"/><Relationship Id="rId24" Type="http://schemas.openxmlformats.org/officeDocument/2006/relationships/image" Target="../media/image51.e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35.bin"/><Relationship Id="rId2" Type="http://schemas.openxmlformats.org/officeDocument/2006/relationships/image" Target="../media/image28.png"/><Relationship Id="rId16" Type="http://schemas.openxmlformats.org/officeDocument/2006/relationships/image" Target="../media/image6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66.wmf"/><Relationship Id="rId19" Type="http://schemas.openxmlformats.org/officeDocument/2006/relationships/image" Target="../media/image71.e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79.emf"/><Relationship Id="rId2" Type="http://schemas.openxmlformats.org/officeDocument/2006/relationships/oleObject" Target="../embeddings/oleObject36.bin"/><Relationship Id="rId16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80.wmf"/><Relationship Id="rId21" Type="http://schemas.openxmlformats.org/officeDocument/2006/relationships/image" Target="../media/image89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87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84.wmf"/><Relationship Id="rId24" Type="http://schemas.openxmlformats.org/officeDocument/2006/relationships/image" Target="../media/image79.e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2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93.jpeg"/><Relationship Id="rId7" Type="http://schemas.openxmlformats.org/officeDocument/2006/relationships/image" Target="../media/image95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94.pn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96.png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microsoft.com/office/2007/relationships/hdphoto" Target="../media/hdphoto1.wdp"/><Relationship Id="rId7" Type="http://schemas.openxmlformats.org/officeDocument/2006/relationships/image" Target="../media/image100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5" Type="http://schemas.microsoft.com/office/2007/relationships/hdphoto" Target="../media/hdphoto2.wdp"/><Relationship Id="rId4" Type="http://schemas.openxmlformats.org/officeDocument/2006/relationships/image" Target="../media/image98.png"/><Relationship Id="rId9" Type="http://schemas.openxmlformats.org/officeDocument/2006/relationships/image" Target="../media/image10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slide" Target="slide6.xml"/><Relationship Id="rId5" Type="http://schemas.openxmlformats.org/officeDocument/2006/relationships/slide" Target="slide27.xml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0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07.wmf"/><Relationship Id="rId17" Type="http://schemas.openxmlformats.org/officeDocument/2006/relationships/image" Target="../media/image109.emf"/><Relationship Id="rId2" Type="http://schemas.openxmlformats.org/officeDocument/2006/relationships/video" Target="../media/media2.mp4"/><Relationship Id="rId16" Type="http://schemas.openxmlformats.org/officeDocument/2006/relationships/image" Target="../media/image104.png"/><Relationship Id="rId1" Type="http://schemas.microsoft.com/office/2007/relationships/media" Target="../media/media2.mp4"/><Relationship Id="rId6" Type="http://schemas.openxmlformats.org/officeDocument/2006/relationships/slide" Target="slide28.xml"/><Relationship Id="rId11" Type="http://schemas.openxmlformats.org/officeDocument/2006/relationships/oleObject" Target="../embeddings/oleObject59.bin"/><Relationship Id="rId5" Type="http://schemas.openxmlformats.org/officeDocument/2006/relationships/slide" Target="slide6.xml"/><Relationship Id="rId15" Type="http://schemas.openxmlformats.org/officeDocument/2006/relationships/image" Target="../media/image28.png"/><Relationship Id="rId10" Type="http://schemas.openxmlformats.org/officeDocument/2006/relationships/image" Target="../media/image10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0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115.wmf"/><Relationship Id="rId26" Type="http://schemas.openxmlformats.org/officeDocument/2006/relationships/image" Target="../media/image104.png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66.bin"/><Relationship Id="rId25" Type="http://schemas.openxmlformats.org/officeDocument/2006/relationships/image" Target="../media/image28.png"/><Relationship Id="rId2" Type="http://schemas.openxmlformats.org/officeDocument/2006/relationships/video" Target="../media/media2.mp4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microsoft.com/office/2007/relationships/media" Target="../media/media2.mp4"/><Relationship Id="rId6" Type="http://schemas.openxmlformats.org/officeDocument/2006/relationships/slide" Target="slide6.xml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118.wmf"/><Relationship Id="rId5" Type="http://schemas.openxmlformats.org/officeDocument/2006/relationships/slide" Target="slide29.xml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67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gif"/><Relationship Id="rId2" Type="http://schemas.openxmlformats.org/officeDocument/2006/relationships/slide" Target="slide6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120.gif"/><Relationship Id="rId1" Type="http://schemas.openxmlformats.org/officeDocument/2006/relationships/slideLayout" Target="../slideLayouts/slideLayout12.xml"/><Relationship Id="rId5" Type="http://schemas.microsoft.com/office/2007/relationships/hdphoto" Target="../media/hdphoto4.wdp"/><Relationship Id="rId4" Type="http://schemas.openxmlformats.org/officeDocument/2006/relationships/image" Target="../media/image12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21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jpeg"/><Relationship Id="rId11" Type="http://schemas.openxmlformats.org/officeDocument/2006/relationships/image" Target="../media/image20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9.png"/><Relationship Id="rId4" Type="http://schemas.openxmlformats.org/officeDocument/2006/relationships/image" Target="../media/image15.jpe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4.xml"/><Relationship Id="rId5" Type="http://schemas.openxmlformats.org/officeDocument/2006/relationships/image" Target="../media/image26.png"/><Relationship Id="rId4" Type="http://schemas.openxmlformats.org/officeDocument/2006/relationships/slide" Target="slide26.xml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2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4.wmf"/><Relationship Id="rId2" Type="http://schemas.openxmlformats.org/officeDocument/2006/relationships/oleObject" Target="../embeddings/oleObject1.bin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0.wmf"/><Relationship Id="rId15" Type="http://schemas.openxmlformats.org/officeDocument/2006/relationships/image" Target="../media/image36.emf"/><Relationship Id="rId10" Type="http://schemas.openxmlformats.org/officeDocument/2006/relationships/image" Target="../media/image33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FAF3CC4-4E03-9DC4-3086-8F32CBD4F1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753451" y="-145205"/>
            <a:ext cx="13324232" cy="738420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79EF2C9-2BCC-3BCF-4DAF-22EEFA3DBFD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1601" y="93413"/>
            <a:ext cx="2051847" cy="86177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C20ADEF-105B-2BE6-91EF-9AC6C94EFEF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" y="-24003"/>
            <a:ext cx="1828800" cy="5066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AA8974C-A659-7796-490F-DB03E157868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2838" y="3836864"/>
            <a:ext cx="865631" cy="7912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64A1408-EE9B-9056-4F4A-A674E592015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7312" y="4470637"/>
            <a:ext cx="642281" cy="64228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F803473-7B42-7145-8F20-196CE310C45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6614" y="902419"/>
            <a:ext cx="966788" cy="96678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876C805-BD1A-0909-44A5-398C4661664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3836" y="-64388"/>
            <a:ext cx="1616963" cy="16169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E1C8477-F8E5-A936-5B2E-74AE2749004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6014" y="3836864"/>
            <a:ext cx="865631" cy="79128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C2FBAE3-6411-A876-AF0B-11086967964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5006" y="4119910"/>
            <a:ext cx="581025" cy="51435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B00FCB8-187B-9261-4428-06F9AE882990}"/>
              </a:ext>
            </a:extLst>
          </p:cNvPr>
          <p:cNvSpPr txBox="1"/>
          <p:nvPr/>
        </p:nvSpPr>
        <p:spPr>
          <a:xfrm>
            <a:off x="2222741" y="944854"/>
            <a:ext cx="77914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spc="-4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ÒNG </a:t>
            </a:r>
            <a:r>
              <a:rPr lang="en-US" sz="2400" spc="-4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D&amp;ĐT QUẬN LONG BIÊN</a:t>
            </a:r>
            <a:endParaRPr lang="vi-VN" sz="2400" spc="-4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spc="-4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 THCS NGỌC THỤ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E14514E-A5C7-CB7C-CE92-47D033918ABF}"/>
              </a:ext>
            </a:extLst>
          </p:cNvPr>
          <p:cNvSpPr txBox="1"/>
          <p:nvPr/>
        </p:nvSpPr>
        <p:spPr>
          <a:xfrm>
            <a:off x="-228599" y="2080965"/>
            <a:ext cx="129041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Nhiệt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liệt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hào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mừng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quý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thầy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ô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giáo</a:t>
            </a:r>
            <a:endParaRPr lang="en-US" sz="3600" kern="10" dirty="0">
              <a:ln w="1905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  <a:p>
            <a:pPr algn="ctr"/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về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dự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giờ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thăm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lớp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7FBD6B8-D93E-3129-63FE-13D457DAF859}"/>
              </a:ext>
            </a:extLst>
          </p:cNvPr>
          <p:cNvSpPr txBox="1"/>
          <p:nvPr/>
        </p:nvSpPr>
        <p:spPr>
          <a:xfrm>
            <a:off x="4183709" y="3544312"/>
            <a:ext cx="40170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Giáo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viê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Nguyễ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Thùy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Linh</a:t>
            </a:r>
          </a:p>
          <a:p>
            <a:pPr algn="ctr"/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Năm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họ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: 2022 - 2023</a:t>
            </a:r>
          </a:p>
        </p:txBody>
      </p:sp>
      <p:pic>
        <p:nvPicPr>
          <p:cNvPr id="2" name="tieng chim">
            <a:hlinkClick r:id="" action="ppaction://media"/>
            <a:extLst>
              <a:ext uri="{FF2B5EF4-FFF2-40B4-BE49-F238E27FC236}">
                <a16:creationId xmlns:a16="http://schemas.microsoft.com/office/drawing/2014/main" id="{3E17C46C-1C2F-682F-0B64-B8696689F14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192001" y="2574201"/>
            <a:ext cx="649817" cy="649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011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961 -0.05185 L -0.76736 -0.0503 " pathEditMode="relative" rAng="0" ptsTypes="AA">
                                      <p:cBhvr>
                                        <p:cTn id="6" dur="5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396" y="6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86667 -0.0074 " pathEditMode="relative" rAng="0" ptsTypes="AA">
                                      <p:cBhvr>
                                        <p:cTn id="8" dur="5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333" y="-37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341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0B2C1F6-06C3-3F8A-C6C7-F124BC6C3DC5}"/>
              </a:ext>
            </a:extLst>
          </p:cNvPr>
          <p:cNvSpPr txBox="1"/>
          <p:nvPr/>
        </p:nvSpPr>
        <p:spPr>
          <a:xfrm>
            <a:off x="-37707" y="704966"/>
            <a:ext cx="11988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yề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EAFB6B3-60B1-171D-17BD-0B8913AEB446}"/>
              </a:ext>
            </a:extLst>
          </p:cNvPr>
          <p:cNvSpPr txBox="1"/>
          <p:nvPr/>
        </p:nvSpPr>
        <p:spPr>
          <a:xfrm>
            <a:off x="101600" y="2133600"/>
            <a:ext cx="11988800" cy="1651671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3733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yề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yề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i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6EE82070-5F50-B05E-84AD-64370E950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5022951"/>
            <a:ext cx="311945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67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C4E5665-E9B5-37FC-C945-E2F03C655F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35" y="2111604"/>
            <a:ext cx="619813" cy="640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392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>
            <a:extLst>
              <a:ext uri="{FF2B5EF4-FFF2-40B4-BE49-F238E27FC236}">
                <a16:creationId xmlns:a16="http://schemas.microsoft.com/office/drawing/2014/main" id="{DB077EC5-0E7A-4596-4C51-22BDC6C92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273700"/>
            <a:ext cx="11863461" cy="1190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altLang="en-US" sz="3733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</a:p>
          <a:p>
            <a:pPr algn="just" eaLnBrk="0" hangingPunct="0"/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(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B2C1F6-06C3-3F8A-C6C7-F124BC6C3DC5}"/>
              </a:ext>
            </a:extLst>
          </p:cNvPr>
          <p:cNvSpPr txBox="1"/>
          <p:nvPr/>
        </p:nvSpPr>
        <p:spPr>
          <a:xfrm>
            <a:off x="101600" y="391718"/>
            <a:ext cx="11988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yề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43CBA16-A813-AB4E-9901-4C504D1E0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643343"/>
              </p:ext>
            </p:extLst>
          </p:nvPr>
        </p:nvGraphicFramePr>
        <p:xfrm>
          <a:off x="2667000" y="5325810"/>
          <a:ext cx="61039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0" imgH="457200" progId="Equation.DSMT4">
                  <p:embed/>
                </p:oleObj>
              </mc:Choice>
              <mc:Fallback>
                <p:oleObj name="Equation" r:id="rId2" imgW="457200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43CBA16-A813-AB4E-9901-4C504D1E0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25810"/>
                        <a:ext cx="6103937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DF46E1-3E07-5095-F0AA-B83DCF154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32334"/>
              </p:ext>
            </p:extLst>
          </p:nvPr>
        </p:nvGraphicFramePr>
        <p:xfrm>
          <a:off x="1854002" y="5933407"/>
          <a:ext cx="31003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317160" progId="Equation.DSMT4">
                  <p:embed/>
                </p:oleObj>
              </mc:Choice>
              <mc:Fallback>
                <p:oleObj name="Equation" r:id="rId4" imgW="232380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6DF46E1-3E07-5095-F0AA-B83DCF154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002" y="5933407"/>
                        <a:ext cx="31003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6EE82070-5F50-B05E-84AD-64370E950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5022951"/>
            <a:ext cx="311945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67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A692F425-C02D-5FF6-00D3-8091023E5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801" y="226320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E1F585-0E71-5AD7-BCE7-502087751EC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01679" y="1875303"/>
            <a:ext cx="7550233" cy="2887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421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8063FC7-5EC4-FA6C-D597-FEAA60F84872}"/>
              </a:ext>
            </a:extLst>
          </p:cNvPr>
          <p:cNvSpPr txBox="1"/>
          <p:nvPr/>
        </p:nvSpPr>
        <p:spPr>
          <a:xfrm>
            <a:off x="203908" y="205015"/>
            <a:ext cx="1000689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,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1)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               ;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10A74A7-65CB-62DC-030E-A99E3FD66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1" y="236998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753AD47-4FC9-DDDC-0201-BF50E698F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30513"/>
              </p:ext>
            </p:extLst>
          </p:nvPr>
        </p:nvGraphicFramePr>
        <p:xfrm>
          <a:off x="2560246" y="327320"/>
          <a:ext cx="10842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79360" progId="Equation.DSMT4">
                  <p:embed/>
                </p:oleObj>
              </mc:Choice>
              <mc:Fallback>
                <p:oleObj name="Equation" r:id="rId2" imgW="81252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753AD47-4FC9-DDDC-0201-BF50E698F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60246" y="327320"/>
                        <a:ext cx="1084262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A5C6C04-E581-24B2-2F84-540A00260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29974"/>
              </p:ext>
            </p:extLst>
          </p:nvPr>
        </p:nvGraphicFramePr>
        <p:xfrm>
          <a:off x="4330700" y="327319"/>
          <a:ext cx="15748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79360" progId="Equation.DSMT4">
                  <p:embed/>
                </p:oleObj>
              </mc:Choice>
              <mc:Fallback>
                <p:oleObj name="Equation" r:id="rId4" imgW="118080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A5C6C04-E581-24B2-2F84-540A00260D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30700" y="327319"/>
                        <a:ext cx="157480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55BA8D0-D75A-00EF-E3E5-F48B9EAEA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538"/>
              </p:ext>
            </p:extLst>
          </p:nvPr>
        </p:nvGraphicFramePr>
        <p:xfrm>
          <a:off x="5943600" y="330592"/>
          <a:ext cx="6778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66400" progId="Equation.DSMT4">
                  <p:embed/>
                </p:oleObj>
              </mc:Choice>
              <mc:Fallback>
                <p:oleObj name="Equation" r:id="rId6" imgW="507960" imgH="266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55BA8D0-D75A-00EF-E3E5-F48B9EAEA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3600" y="330592"/>
                        <a:ext cx="6778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FCDAC5-4800-6D90-FD6B-995BD80E76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3664" y="3610936"/>
          <a:ext cx="1219200" cy="44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36960" progId="Equation.DSMT4">
                  <p:embed/>
                </p:oleObj>
              </mc:Choice>
              <mc:Fallback>
                <p:oleObj name="Equation" r:id="rId8" imgW="914400" imgH="336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7FCDAC5-4800-6D90-FD6B-995BD80E7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73664" y="3610936"/>
                        <a:ext cx="1219200" cy="448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EF4C5AD-C6A7-951E-1DAC-5035101E1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21488"/>
              </p:ext>
            </p:extLst>
          </p:nvPr>
        </p:nvGraphicFramePr>
        <p:xfrm>
          <a:off x="9144000" y="331983"/>
          <a:ext cx="6096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79360" progId="Equation.DSMT4">
                  <p:embed/>
                </p:oleObj>
              </mc:Choice>
              <mc:Fallback>
                <p:oleObj name="Equation" r:id="rId10" imgW="45720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EF4C5AD-C6A7-951E-1DAC-5035101E1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0" y="331983"/>
                        <a:ext cx="60960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DE82A90-CD48-79B8-B3C3-C32F09673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10426"/>
              </p:ext>
            </p:extLst>
          </p:nvPr>
        </p:nvGraphicFramePr>
        <p:xfrm>
          <a:off x="762000" y="1284288"/>
          <a:ext cx="25908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42920" imgH="279360" progId="Equation.DSMT4">
                  <p:embed/>
                </p:oleObj>
              </mc:Choice>
              <mc:Fallback>
                <p:oleObj name="Equation" r:id="rId12" imgW="194292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DE82A90-CD48-79B8-B3C3-C32F096736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0" y="1284288"/>
                        <a:ext cx="2590800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6F06CCA-5697-B748-0363-D6DEE308D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177763"/>
              </p:ext>
            </p:extLst>
          </p:nvPr>
        </p:nvGraphicFramePr>
        <p:xfrm>
          <a:off x="730250" y="1797050"/>
          <a:ext cx="6778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266400" progId="Equation.DSMT4">
                  <p:embed/>
                </p:oleObj>
              </mc:Choice>
              <mc:Fallback>
                <p:oleObj name="Equation" r:id="rId14" imgW="50796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6F06CCA-5697-B748-0363-D6DEE308D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0250" y="1797050"/>
                        <a:ext cx="6778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4D4FEFD-B87E-238A-746E-A440C2C0C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24569"/>
              </p:ext>
            </p:extLst>
          </p:nvPr>
        </p:nvGraphicFramePr>
        <p:xfrm>
          <a:off x="5638800" y="1796854"/>
          <a:ext cx="863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279360" progId="Equation.DSMT4">
                  <p:embed/>
                </p:oleObj>
              </mc:Choice>
              <mc:Fallback>
                <p:oleObj name="Equation" r:id="rId16" imgW="64764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4D4FEFD-B87E-238A-746E-A440C2C0C7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38800" y="1796854"/>
                        <a:ext cx="8636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A3F36AAA-495B-027C-7053-DFA8F50329B4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3200" y="-37971"/>
            <a:ext cx="1828800" cy="140524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5E2630C-F179-64BA-EA9C-D1FB27F0F0E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086490" y="1024034"/>
            <a:ext cx="3035457" cy="3238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76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E7FA2DB0-B332-C43E-71D2-872E40E599A6}"/>
              </a:ext>
            </a:extLst>
          </p:cNvPr>
          <p:cNvSpPr txBox="1"/>
          <p:nvPr/>
        </p:nvSpPr>
        <p:spPr>
          <a:xfrm>
            <a:off x="371854" y="1212409"/>
            <a:ext cx="922934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Do                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</a:p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, ta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(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     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(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677064-2DAE-D95F-0EDB-B664A679DBE8}"/>
              </a:ext>
            </a:extLst>
          </p:cNvPr>
          <p:cNvSpPr txBox="1"/>
          <p:nvPr/>
        </p:nvSpPr>
        <p:spPr>
          <a:xfrm>
            <a:off x="4570235" y="287831"/>
            <a:ext cx="1422400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733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09B9A1-677C-E0FF-2ED3-44963D024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724293"/>
              </p:ext>
            </p:extLst>
          </p:nvPr>
        </p:nvGraphicFramePr>
        <p:xfrm>
          <a:off x="1394088" y="1318115"/>
          <a:ext cx="1717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79360" progId="Equation.DSMT4">
                  <p:embed/>
                </p:oleObj>
              </mc:Choice>
              <mc:Fallback>
                <p:oleObj name="Equation" r:id="rId2" imgW="128268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709B9A1-677C-E0FF-2ED3-44963D024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088" y="1318115"/>
                        <a:ext cx="17176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2876301-717D-CAFD-5ADB-887860131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91868"/>
              </p:ext>
            </p:extLst>
          </p:nvPr>
        </p:nvGraphicFramePr>
        <p:xfrm>
          <a:off x="3853938" y="1212409"/>
          <a:ext cx="3225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380880" progId="Equation.DSMT4">
                  <p:embed/>
                </p:oleObj>
              </mc:Choice>
              <mc:Fallback>
                <p:oleObj name="Equation" r:id="rId4" imgW="241272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2876301-717D-CAFD-5ADB-8878601318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938" y="1212409"/>
                        <a:ext cx="32258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12F98A8-8EAB-A9C1-CF47-C51D5492C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73326"/>
              </p:ext>
            </p:extLst>
          </p:nvPr>
        </p:nvGraphicFramePr>
        <p:xfrm>
          <a:off x="4274990" y="1858055"/>
          <a:ext cx="8747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66400" progId="Equation.DSMT4">
                  <p:embed/>
                </p:oleObj>
              </mc:Choice>
              <mc:Fallback>
                <p:oleObj name="Equation" r:id="rId6" imgW="660240" imgH="266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12F98A8-8EAB-A9C1-CF47-C51D5492C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990" y="1858055"/>
                        <a:ext cx="87471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D427418-8F75-F332-72AC-76B3E6A12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678986"/>
              </p:ext>
            </p:extLst>
          </p:nvPr>
        </p:nvGraphicFramePr>
        <p:xfrm>
          <a:off x="5733188" y="1846149"/>
          <a:ext cx="9191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79360" progId="Equation.DSMT4">
                  <p:embed/>
                </p:oleObj>
              </mc:Choice>
              <mc:Fallback>
                <p:oleObj name="Equation" r:id="rId8" imgW="68580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D427418-8F75-F332-72AC-76B3E6A129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188" y="1846149"/>
                        <a:ext cx="9191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1273B70-A442-F2B5-C178-229A0704E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308648"/>
              </p:ext>
            </p:extLst>
          </p:nvPr>
        </p:nvGraphicFramePr>
        <p:xfrm>
          <a:off x="371855" y="2270958"/>
          <a:ext cx="15684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279360" progId="Equation.DSMT4">
                  <p:embed/>
                </p:oleObj>
              </mc:Choice>
              <mc:Fallback>
                <p:oleObj name="Equation" r:id="rId10" imgW="118080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1273B70-A442-F2B5-C178-229A0704E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55" y="2270958"/>
                        <a:ext cx="15684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9988EFF-76A0-DD33-D30B-7272F9E0C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029503"/>
              </p:ext>
            </p:extLst>
          </p:nvPr>
        </p:nvGraphicFramePr>
        <p:xfrm>
          <a:off x="4029721" y="2291266"/>
          <a:ext cx="6826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266400" progId="Equation.DSMT4">
                  <p:embed/>
                </p:oleObj>
              </mc:Choice>
              <mc:Fallback>
                <p:oleObj name="Equation" r:id="rId12" imgW="50796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9988EFF-76A0-DD33-D30B-7272F9E0C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721" y="2291266"/>
                        <a:ext cx="68262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9F57A1C-6F1A-3142-3277-162D3F10B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32910"/>
              </p:ext>
            </p:extLst>
          </p:nvPr>
        </p:nvGraphicFramePr>
        <p:xfrm>
          <a:off x="1591002" y="2804821"/>
          <a:ext cx="25971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2920" imgH="279360" progId="Equation.DSMT4">
                  <p:embed/>
                </p:oleObj>
              </mc:Choice>
              <mc:Fallback>
                <p:oleObj name="Equation" r:id="rId14" imgW="194292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9F57A1C-6F1A-3142-3277-162D3F10B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002" y="2804821"/>
                        <a:ext cx="25971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FFE697DC-3B49-4F33-9059-3EC8897C02CF}"/>
              </a:ext>
            </a:extLst>
          </p:cNvPr>
          <p:cNvSpPr txBox="1"/>
          <p:nvPr/>
        </p:nvSpPr>
        <p:spPr>
          <a:xfrm>
            <a:off x="371854" y="3919822"/>
            <a:ext cx="1201137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(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.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8A5D312-FB9F-66B7-CDB9-E1CDB1A83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813510"/>
              </p:ext>
            </p:extLst>
          </p:nvPr>
        </p:nvGraphicFramePr>
        <p:xfrm>
          <a:off x="1420172" y="4035915"/>
          <a:ext cx="25892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42920" imgH="279360" progId="Equation.DSMT4">
                  <p:embed/>
                </p:oleObj>
              </mc:Choice>
              <mc:Fallback>
                <p:oleObj name="Equation" r:id="rId16" imgW="1942920" imgH="279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8A5D312-FB9F-66B7-CDB9-E1CDB1A83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20172" y="4035915"/>
                        <a:ext cx="258921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E910013-0DAB-8200-B25E-B2B010F22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23837"/>
              </p:ext>
            </p:extLst>
          </p:nvPr>
        </p:nvGraphicFramePr>
        <p:xfrm>
          <a:off x="4827820" y="3913188"/>
          <a:ext cx="22336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76160" imgH="380880" progId="Equation.DSMT4">
                  <p:embed/>
                </p:oleObj>
              </mc:Choice>
              <mc:Fallback>
                <p:oleObj name="Equation" r:id="rId18" imgW="1676160" imgH="380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E910013-0DAB-8200-B25E-B2B010F22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27820" y="3913188"/>
                        <a:ext cx="2233613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1B03118-831B-67A3-7D7F-A5818CB9C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65765"/>
              </p:ext>
            </p:extLst>
          </p:nvPr>
        </p:nvGraphicFramePr>
        <p:xfrm>
          <a:off x="1601788" y="4513277"/>
          <a:ext cx="6778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266400" progId="Equation.DSMT4">
                  <p:embed/>
                </p:oleObj>
              </mc:Choice>
              <mc:Fallback>
                <p:oleObj name="Equation" r:id="rId20" imgW="507960" imgH="266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1B03118-831B-67A3-7D7F-A5818CB9C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01788" y="4513277"/>
                        <a:ext cx="67786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8515171-EACF-A547-981E-AA31DDA12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80002"/>
              </p:ext>
            </p:extLst>
          </p:nvPr>
        </p:nvGraphicFramePr>
        <p:xfrm>
          <a:off x="6223000" y="4527169"/>
          <a:ext cx="863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640" imgH="279360" progId="Equation.DSMT4">
                  <p:embed/>
                </p:oleObj>
              </mc:Choice>
              <mc:Fallback>
                <p:oleObj name="Equation" r:id="rId22" imgW="64764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8515171-EACF-A547-981E-AA31DDA12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23000" y="4527169"/>
                        <a:ext cx="8636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BB672AFC-F335-CF8D-3264-48F22A9C4267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9302619" y="-115554"/>
            <a:ext cx="3035457" cy="3238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23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324600" y="2541658"/>
            <a:ext cx="32004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39778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34A4799-47A1-29E1-945D-7E1170724AB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015011" y="-18312"/>
            <a:ext cx="1447923" cy="144792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A6D5F3F-48A2-D679-EBC3-C1E42F9B6663}"/>
              </a:ext>
            </a:extLst>
          </p:cNvPr>
          <p:cNvSpPr txBox="1"/>
          <p:nvPr/>
        </p:nvSpPr>
        <p:spPr>
          <a:xfrm>
            <a:off x="143409" y="538780"/>
            <a:ext cx="5994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3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</a:t>
            </a:r>
          </a:p>
          <a:p>
            <a:endParaRPr lang="en-US" sz="24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88F7B3-6C5C-0167-CC8E-9C2A09ACD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202506"/>
              </p:ext>
            </p:extLst>
          </p:nvPr>
        </p:nvGraphicFramePr>
        <p:xfrm>
          <a:off x="2895600" y="534988"/>
          <a:ext cx="50117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59120" imgH="444240" progId="Equation.DSMT4">
                  <p:embed/>
                </p:oleObj>
              </mc:Choice>
              <mc:Fallback>
                <p:oleObj name="Equation" r:id="rId3" imgW="375912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988F7B3-6C5C-0167-CC8E-9C2A09ACD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534988"/>
                        <a:ext cx="501173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0C86A9-E76F-28AA-B3AA-C0B598B98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93694"/>
              </p:ext>
            </p:extLst>
          </p:nvPr>
        </p:nvGraphicFramePr>
        <p:xfrm>
          <a:off x="3352800" y="1019665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380880" progId="Equation.DSMT4">
                  <p:embed/>
                </p:oleObj>
              </mc:Choice>
              <mc:Fallback>
                <p:oleObj name="Equation" r:id="rId5" imgW="163800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0C86A9-E76F-28AA-B3AA-C0B598B989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1019665"/>
                        <a:ext cx="2184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FA283E0-C702-F885-760C-87AC00D019FE}"/>
              </a:ext>
            </a:extLst>
          </p:cNvPr>
          <p:cNvSpPr txBox="1"/>
          <p:nvPr/>
        </p:nvSpPr>
        <p:spPr>
          <a:xfrm>
            <a:off x="558800" y="4125932"/>
            <a:ext cx="11074400" cy="21441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733" spc="-67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 hai tam giác vuông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ta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(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;        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uy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a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(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uyền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–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uông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uy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a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(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ương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spc="-67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ứng</a:t>
            </a:r>
            <a:r>
              <a:rPr lang="en-US" sz="3200" spc="-67" dirty="0">
                <a:solidFill>
                  <a:srgbClr val="0000FF"/>
                </a:solidFill>
                <a:latin typeface="Times New Roman" panose="02020603050405020304" pitchFamily="18" charset="0"/>
              </a:rPr>
              <a:t>). </a:t>
            </a:r>
            <a:endParaRPr lang="en-US" sz="3200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AB223F-2658-A1F9-3100-F30820BB9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396463"/>
              </p:ext>
            </p:extLst>
          </p:nvPr>
        </p:nvGraphicFramePr>
        <p:xfrm>
          <a:off x="4447160" y="4323372"/>
          <a:ext cx="11509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91960" progId="Equation.DSMT4">
                  <p:embed/>
                </p:oleObj>
              </mc:Choice>
              <mc:Fallback>
                <p:oleObj name="Equation" r:id="rId7" imgW="86328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AB223F-2658-A1F9-3100-F30820BB9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7160" y="4323372"/>
                        <a:ext cx="1150937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46DA50B-AAE3-9CF2-9F04-9A5A69A4A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73227"/>
              </p:ext>
            </p:extLst>
          </p:nvPr>
        </p:nvGraphicFramePr>
        <p:xfrm>
          <a:off x="6137809" y="4312056"/>
          <a:ext cx="1203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46DA50B-AAE3-9CF2-9F04-9A5A69A4A3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7809" y="4312056"/>
                        <a:ext cx="12033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77158B-59B7-1803-5528-35A351808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329076"/>
              </p:ext>
            </p:extLst>
          </p:nvPr>
        </p:nvGraphicFramePr>
        <p:xfrm>
          <a:off x="640406" y="4816642"/>
          <a:ext cx="1641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266400" progId="Equation.DSMT4">
                  <p:embed/>
                </p:oleObj>
              </mc:Choice>
              <mc:Fallback>
                <p:oleObj name="Equation" r:id="rId11" imgW="123156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77158B-59B7-1803-5528-35A351808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406" y="4816642"/>
                        <a:ext cx="16414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470824E-B165-30AC-0300-F988FBC71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27717"/>
              </p:ext>
            </p:extLst>
          </p:nvPr>
        </p:nvGraphicFramePr>
        <p:xfrm>
          <a:off x="4264332" y="4838203"/>
          <a:ext cx="6270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279360" progId="Equation.DSMT4">
                  <p:embed/>
                </p:oleObj>
              </mc:Choice>
              <mc:Fallback>
                <p:oleObj name="Equation" r:id="rId13" imgW="46980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470824E-B165-30AC-0300-F988FBC71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4332" y="4838203"/>
                        <a:ext cx="62706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343927F-463B-5792-617D-FBD662F17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580733"/>
              </p:ext>
            </p:extLst>
          </p:nvPr>
        </p:nvGraphicFramePr>
        <p:xfrm>
          <a:off x="1760704" y="5314544"/>
          <a:ext cx="27765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82600" imgH="291960" progId="Equation.DSMT4">
                  <p:embed/>
                </p:oleObj>
              </mc:Choice>
              <mc:Fallback>
                <p:oleObj name="Equation" r:id="rId15" imgW="208260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343927F-463B-5792-617D-FBD662F170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0704" y="5314544"/>
                        <a:ext cx="2776538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77D6660-0BC6-9315-FB4A-C75146DBD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924822"/>
              </p:ext>
            </p:extLst>
          </p:nvPr>
        </p:nvGraphicFramePr>
        <p:xfrm>
          <a:off x="1731523" y="5654940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38000" imgH="380880" progId="Equation.DSMT4">
                  <p:embed/>
                </p:oleObj>
              </mc:Choice>
              <mc:Fallback>
                <p:oleObj name="Equation" r:id="rId17" imgW="163800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77D6660-0BC6-9315-FB4A-C75146DBDC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31523" y="5654940"/>
                        <a:ext cx="2184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71FE041-44EF-4555-CFB5-F6492BC9440A}"/>
              </a:ext>
            </a:extLst>
          </p:cNvPr>
          <p:cNvSpPr txBox="1"/>
          <p:nvPr/>
        </p:nvSpPr>
        <p:spPr>
          <a:xfrm>
            <a:off x="4416294" y="3429000"/>
            <a:ext cx="11514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003C58-23A1-FDA0-8FC7-59874FB47872}"/>
              </a:ext>
            </a:extLst>
          </p:cNvPr>
          <p:cNvSpPr txBox="1"/>
          <p:nvPr/>
        </p:nvSpPr>
        <p:spPr>
          <a:xfrm>
            <a:off x="0" y="9748"/>
            <a:ext cx="3429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83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C23ADC0-A2B2-85CF-828E-480CAE66E05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772400" y="-105340"/>
            <a:ext cx="3654010" cy="3289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216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324600" y="2541657"/>
            <a:ext cx="32004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ậ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14284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AC678F6-08FD-E545-DE21-FECEBE5761AF}"/>
              </a:ext>
            </a:extLst>
          </p:cNvPr>
          <p:cNvSpPr txBox="1"/>
          <p:nvPr/>
        </p:nvSpPr>
        <p:spPr>
          <a:xfrm>
            <a:off x="0" y="-79028"/>
            <a:ext cx="1097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32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bổ sung</a:t>
            </a:r>
            <a:r>
              <a:rPr lang="vi-VN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.       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,          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.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.  </a:t>
            </a:r>
            <a:endParaRPr lang="vi-V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4604AF-CAB2-83EA-0A7A-BE5600FDF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7868"/>
              </p:ext>
            </p:extLst>
          </p:nvPr>
        </p:nvGraphicFramePr>
        <p:xfrm>
          <a:off x="1447800" y="505984"/>
          <a:ext cx="11350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66400" progId="Equation.DSMT4">
                  <p:embed/>
                </p:oleObj>
              </mc:Choice>
              <mc:Fallback>
                <p:oleObj name="Equation" r:id="rId2" imgW="850680" imgH="266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44604AF-CAB2-83EA-0A7A-BE5600FDF1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7800" y="505984"/>
                        <a:ext cx="1135063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C969FCF-6A09-96AA-89B8-40CD7E291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38079"/>
              </p:ext>
            </p:extLst>
          </p:nvPr>
        </p:nvGraphicFramePr>
        <p:xfrm>
          <a:off x="3030538" y="522796"/>
          <a:ext cx="1574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66400" progId="Equation.DSMT4">
                  <p:embed/>
                </p:oleObj>
              </mc:Choice>
              <mc:Fallback>
                <p:oleObj name="Equation" r:id="rId4" imgW="118080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C969FCF-6A09-96AA-89B8-40CD7E291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0538" y="522796"/>
                        <a:ext cx="157480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ED2927-5E35-F464-5EAF-F2A02EE91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279060"/>
              </p:ext>
            </p:extLst>
          </p:nvPr>
        </p:nvGraphicFramePr>
        <p:xfrm>
          <a:off x="4822687" y="520638"/>
          <a:ext cx="6604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266400" progId="Equation.DSMT4">
                  <p:embed/>
                </p:oleObj>
              </mc:Choice>
              <mc:Fallback>
                <p:oleObj name="Equation" r:id="rId6" imgW="49500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5ED2927-5E35-F464-5EAF-F2A02EE91A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2687" y="520638"/>
                        <a:ext cx="66040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118E89-B22C-65D2-C5B0-A800D71C4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25783"/>
              </p:ext>
            </p:extLst>
          </p:nvPr>
        </p:nvGraphicFramePr>
        <p:xfrm>
          <a:off x="7951535" y="528708"/>
          <a:ext cx="6445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66400" progId="Equation.DSMT4">
                  <p:embed/>
                </p:oleObj>
              </mc:Choice>
              <mc:Fallback>
                <p:oleObj name="Equation" r:id="rId8" imgW="48240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F118E89-B22C-65D2-C5B0-A800D71C47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1535" y="528708"/>
                        <a:ext cx="644525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D1F3D94-760E-CDCF-0648-F5601A1FA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120371"/>
              </p:ext>
            </p:extLst>
          </p:nvPr>
        </p:nvGraphicFramePr>
        <p:xfrm>
          <a:off x="8648908" y="534265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342720" progId="Equation.DSMT4">
                  <p:embed/>
                </p:oleObj>
              </mc:Choice>
              <mc:Fallback>
                <p:oleObj name="Equation" r:id="rId10" imgW="1257120" imgH="342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D1F3D94-760E-CDCF-0648-F5601A1FA3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48908" y="534265"/>
                        <a:ext cx="167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BA231C-5309-E342-3201-12959D7C6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377003"/>
              </p:ext>
            </p:extLst>
          </p:nvPr>
        </p:nvGraphicFramePr>
        <p:xfrm>
          <a:off x="785111" y="1008559"/>
          <a:ext cx="1735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279360" progId="Equation.DSMT4">
                  <p:embed/>
                </p:oleObj>
              </mc:Choice>
              <mc:Fallback>
                <p:oleObj name="Equation" r:id="rId12" imgW="129528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FBA231C-5309-E342-3201-12959D7C6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11" y="1008559"/>
                        <a:ext cx="173513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DD88942-39FF-CF47-6EEA-790EE27F9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92301"/>
              </p:ext>
            </p:extLst>
          </p:nvPr>
        </p:nvGraphicFramePr>
        <p:xfrm>
          <a:off x="4746626" y="1031946"/>
          <a:ext cx="6667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266400" progId="Equation.DSMT4">
                  <p:embed/>
                </p:oleObj>
              </mc:Choice>
              <mc:Fallback>
                <p:oleObj name="Equation" r:id="rId14" imgW="495000" imgH="266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DD88942-39FF-CF47-6EEA-790EE27F9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6" y="1031946"/>
                        <a:ext cx="6667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89828214-5EE5-4409-124A-59EF0E3B23C7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8369" y="-181497"/>
            <a:ext cx="1891453" cy="1744725"/>
          </a:xfrm>
          <a:prstGeom prst="rect">
            <a:avLst/>
          </a:prstGeom>
        </p:spPr>
      </p:pic>
      <p:sp>
        <p:nvSpPr>
          <p:cNvPr id="17" name="Rectangle 4">
            <a:extLst>
              <a:ext uri="{FF2B5EF4-FFF2-40B4-BE49-F238E27FC236}">
                <a16:creationId xmlns:a16="http://schemas.microsoft.com/office/drawing/2014/main" id="{3BE2C690-D057-103C-AC39-59A652ED7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752" y="3454663"/>
            <a:ext cx="476424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69D2197B-34A1-3FD1-A3D9-3D53B60AC6A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75313" y="873672"/>
            <a:ext cx="3298296" cy="2778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19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>
            <a:extLst>
              <a:ext uri="{FF2B5EF4-FFF2-40B4-BE49-F238E27FC236}">
                <a16:creationId xmlns:a16="http://schemas.microsoft.com/office/drawing/2014/main" id="{605FEB7E-4022-96C2-68E4-A0433E09D789}"/>
              </a:ext>
            </a:extLst>
          </p:cNvPr>
          <p:cNvSpPr txBox="1"/>
          <p:nvPr/>
        </p:nvSpPr>
        <p:spPr>
          <a:xfrm>
            <a:off x="296287" y="1497644"/>
            <a:ext cx="11582399" cy="4606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ta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(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     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(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(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1)</a:t>
            </a:r>
          </a:p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(2)</a:t>
            </a:r>
          </a:p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</a:p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.</a:t>
            </a:r>
          </a:p>
          <a:p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17E568B-23DF-A8EF-7098-D8FCFD7A23CD}"/>
              </a:ext>
            </a:extLst>
          </p:cNvPr>
          <p:cNvSpPr txBox="1"/>
          <p:nvPr/>
        </p:nvSpPr>
        <p:spPr>
          <a:xfrm>
            <a:off x="4509475" y="273748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3BE2C690-D057-103C-AC39-59A652ED7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752" y="3454663"/>
            <a:ext cx="476424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294D3BA-40BE-0D56-FAFD-5FA2C49C8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538244"/>
              </p:ext>
            </p:extLst>
          </p:nvPr>
        </p:nvGraphicFramePr>
        <p:xfrm>
          <a:off x="914400" y="1626188"/>
          <a:ext cx="1709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66400" progId="Equation.DSMT4">
                  <p:embed/>
                </p:oleObj>
              </mc:Choice>
              <mc:Fallback>
                <p:oleObj name="Equation" r:id="rId2" imgW="1282680" imgH="266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294D3BA-40BE-0D56-FAFD-5FA2C49C8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26188"/>
                        <a:ext cx="170973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5F84C38-64D8-CE75-527C-E9BE77C29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991010"/>
              </p:ext>
            </p:extLst>
          </p:nvPr>
        </p:nvGraphicFramePr>
        <p:xfrm>
          <a:off x="3429000" y="1504362"/>
          <a:ext cx="3225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380880" progId="Equation.DSMT4">
                  <p:embed/>
                </p:oleObj>
              </mc:Choice>
              <mc:Fallback>
                <p:oleObj name="Equation" r:id="rId4" imgW="2412720" imgH="380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5F84C38-64D8-CE75-527C-E9BE77C29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04362"/>
                        <a:ext cx="32258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7585C02-8AA8-0D9F-FA83-F073B667C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40606"/>
              </p:ext>
            </p:extLst>
          </p:nvPr>
        </p:nvGraphicFramePr>
        <p:xfrm>
          <a:off x="4267200" y="2133600"/>
          <a:ext cx="9144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66400" progId="Equation.DSMT4">
                  <p:embed/>
                </p:oleObj>
              </mc:Choice>
              <mc:Fallback>
                <p:oleObj name="Equation" r:id="rId6" imgW="685800" imgH="266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7585C02-8AA8-0D9F-FA83-F073B667C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33600"/>
                        <a:ext cx="9144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229DF3B-9B27-3445-FE4A-75CCF6CD3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415215"/>
              </p:ext>
            </p:extLst>
          </p:nvPr>
        </p:nvGraphicFramePr>
        <p:xfrm>
          <a:off x="5715000" y="2095108"/>
          <a:ext cx="8985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66400" progId="Equation.DSMT4">
                  <p:embed/>
                </p:oleObj>
              </mc:Choice>
              <mc:Fallback>
                <p:oleObj name="Equation" r:id="rId8" imgW="672840" imgH="266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229DF3B-9B27-3445-FE4A-75CCF6CD3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95108"/>
                        <a:ext cx="89852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874D460-31FA-BC1E-DC91-8D9B51841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69552"/>
              </p:ext>
            </p:extLst>
          </p:nvPr>
        </p:nvGraphicFramePr>
        <p:xfrm>
          <a:off x="372994" y="2628508"/>
          <a:ext cx="15684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266400" progId="Equation.DSMT4">
                  <p:embed/>
                </p:oleObj>
              </mc:Choice>
              <mc:Fallback>
                <p:oleObj name="Equation" r:id="rId10" imgW="1180800" imgH="266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874D460-31FA-BC1E-DC91-8D9B51841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94" y="2628508"/>
                        <a:ext cx="15684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B81EECB-081A-3FEC-78F8-983CCA506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76799"/>
              </p:ext>
            </p:extLst>
          </p:nvPr>
        </p:nvGraphicFramePr>
        <p:xfrm>
          <a:off x="3905250" y="2622550"/>
          <a:ext cx="666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66400" progId="Equation.DSMT4">
                  <p:embed/>
                </p:oleObj>
              </mc:Choice>
              <mc:Fallback>
                <p:oleObj name="Equation" r:id="rId12" imgW="495000" imgH="266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B81EECB-081A-3FEC-78F8-983CCA506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2622550"/>
                        <a:ext cx="6667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3F2F86E-FF69-A445-631D-0D24A8C50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33436"/>
              </p:ext>
            </p:extLst>
          </p:nvPr>
        </p:nvGraphicFramePr>
        <p:xfrm>
          <a:off x="1606827" y="3075529"/>
          <a:ext cx="2616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8480" imgH="266400" progId="Equation.DSMT4">
                  <p:embed/>
                </p:oleObj>
              </mc:Choice>
              <mc:Fallback>
                <p:oleObj name="Equation" r:id="rId14" imgW="1968480" imgH="266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3F2F86E-FF69-A445-631D-0D24A8C507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827" y="3075529"/>
                        <a:ext cx="26162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CC4F9D0-6F5F-410A-D721-A2CA1F473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75945"/>
              </p:ext>
            </p:extLst>
          </p:nvPr>
        </p:nvGraphicFramePr>
        <p:xfrm>
          <a:off x="1636644" y="3590827"/>
          <a:ext cx="16510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520" imgH="266400" progId="Equation.DSMT4">
                  <p:embed/>
                </p:oleObj>
              </mc:Choice>
              <mc:Fallback>
                <p:oleObj name="Equation" r:id="rId16" imgW="1244520" imgH="266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CC4F9D0-6F5F-410A-D721-A2CA1F473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644" y="3590827"/>
                        <a:ext cx="16510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1176827-64E4-6429-C7F1-2EFFA2806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36556"/>
              </p:ext>
            </p:extLst>
          </p:nvPr>
        </p:nvGraphicFramePr>
        <p:xfrm>
          <a:off x="1981200" y="4059526"/>
          <a:ext cx="26193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68480" imgH="266400" progId="Equation.DSMT4">
                  <p:embed/>
                </p:oleObj>
              </mc:Choice>
              <mc:Fallback>
                <p:oleObj name="Equation" r:id="rId18" imgW="1968480" imgH="266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1176827-64E4-6429-C7F1-2EFFA2806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59526"/>
                        <a:ext cx="26193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881EB59-36E3-3B0F-F1CE-B71C4CE23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24485"/>
              </p:ext>
            </p:extLst>
          </p:nvPr>
        </p:nvGraphicFramePr>
        <p:xfrm>
          <a:off x="3699380" y="4273502"/>
          <a:ext cx="45402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03440" imgH="723600" progId="Equation.DSMT4">
                  <p:embed/>
                </p:oleObj>
              </mc:Choice>
              <mc:Fallback>
                <p:oleObj name="Equation" r:id="rId20" imgW="3403440" imgH="723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881EB59-36E3-3B0F-F1CE-B71C4CE233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380" y="4273502"/>
                        <a:ext cx="454025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57EB7E-A7E1-7326-F128-210AAEC8B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95903"/>
              </p:ext>
            </p:extLst>
          </p:nvPr>
        </p:nvGraphicFramePr>
        <p:xfrm>
          <a:off x="1163900" y="5028748"/>
          <a:ext cx="17954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46040" imgH="342720" progId="Equation.DSMT4">
                  <p:embed/>
                </p:oleObj>
              </mc:Choice>
              <mc:Fallback>
                <p:oleObj name="Equation" r:id="rId22" imgW="1346040" imgH="34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957EB7E-A7E1-7326-F128-210AAEC8B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63900" y="5028748"/>
                        <a:ext cx="179546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ADB3898A-95F7-10B7-1FE8-E0E851627F17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763000" y="299604"/>
            <a:ext cx="3467705" cy="2921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7325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6EE49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58B7395C-2467-425F-B5D3-FD3455552338}"/>
              </a:ext>
            </a:extLst>
          </p:cNvPr>
          <p:cNvSpPr/>
          <p:nvPr/>
        </p:nvSpPr>
        <p:spPr>
          <a:xfrm>
            <a:off x="248548" y="1721556"/>
            <a:ext cx="11694904" cy="2566747"/>
          </a:xfrm>
          <a:custGeom>
            <a:avLst/>
            <a:gdLst>
              <a:gd name="connsiteX0" fmla="*/ 0 w 11694904"/>
              <a:gd name="connsiteY0" fmla="*/ 0 h 2566747"/>
              <a:gd name="connsiteX1" fmla="*/ 1787648 w 11694904"/>
              <a:gd name="connsiteY1" fmla="*/ 0 h 2566747"/>
              <a:gd name="connsiteX2" fmla="*/ 3692246 w 11694904"/>
              <a:gd name="connsiteY2" fmla="*/ 0 h 2566747"/>
              <a:gd name="connsiteX3" fmla="*/ 5129048 w 11694904"/>
              <a:gd name="connsiteY3" fmla="*/ 0 h 2566747"/>
              <a:gd name="connsiteX4" fmla="*/ 5788976 w 11694904"/>
              <a:gd name="connsiteY4" fmla="*/ 0 h 2566747"/>
              <a:gd name="connsiteX5" fmla="*/ 6448902 w 11694904"/>
              <a:gd name="connsiteY5" fmla="*/ 0 h 2566747"/>
              <a:gd name="connsiteX6" fmla="*/ 8353502 w 11694904"/>
              <a:gd name="connsiteY6" fmla="*/ 0 h 2566747"/>
              <a:gd name="connsiteX7" fmla="*/ 9907254 w 11694904"/>
              <a:gd name="connsiteY7" fmla="*/ 0 h 2566747"/>
              <a:gd name="connsiteX8" fmla="*/ 11694904 w 11694904"/>
              <a:gd name="connsiteY8" fmla="*/ 0 h 2566747"/>
              <a:gd name="connsiteX9" fmla="*/ 11694904 w 11694904"/>
              <a:gd name="connsiteY9" fmla="*/ 136893 h 2566747"/>
              <a:gd name="connsiteX10" fmla="*/ 11694904 w 11694904"/>
              <a:gd name="connsiteY10" fmla="*/ 350788 h 2566747"/>
              <a:gd name="connsiteX11" fmla="*/ 11694904 w 11694904"/>
              <a:gd name="connsiteY11" fmla="*/ 487681 h 2566747"/>
              <a:gd name="connsiteX12" fmla="*/ 11694904 w 11694904"/>
              <a:gd name="connsiteY12" fmla="*/ 727244 h 2566747"/>
              <a:gd name="connsiteX13" fmla="*/ 11694904 w 11694904"/>
              <a:gd name="connsiteY13" fmla="*/ 941140 h 2566747"/>
              <a:gd name="connsiteX14" fmla="*/ 11694904 w 11694904"/>
              <a:gd name="connsiteY14" fmla="*/ 1155036 h 2566747"/>
              <a:gd name="connsiteX15" fmla="*/ 11694904 w 11694904"/>
              <a:gd name="connsiteY15" fmla="*/ 1368930 h 2566747"/>
              <a:gd name="connsiteX16" fmla="*/ 11694904 w 11694904"/>
              <a:gd name="connsiteY16" fmla="*/ 1557158 h 2566747"/>
              <a:gd name="connsiteX17" fmla="*/ 11694904 w 11694904"/>
              <a:gd name="connsiteY17" fmla="*/ 1745386 h 2566747"/>
              <a:gd name="connsiteX18" fmla="*/ 11694904 w 11694904"/>
              <a:gd name="connsiteY18" fmla="*/ 2010617 h 2566747"/>
              <a:gd name="connsiteX19" fmla="*/ 11694904 w 11694904"/>
              <a:gd name="connsiteY19" fmla="*/ 2224513 h 2566747"/>
              <a:gd name="connsiteX20" fmla="*/ 11694904 w 11694904"/>
              <a:gd name="connsiteY20" fmla="*/ 2566747 h 2566747"/>
              <a:gd name="connsiteX21" fmla="*/ 10375049 w 11694904"/>
              <a:gd name="connsiteY21" fmla="*/ 2566747 h 2566747"/>
              <a:gd name="connsiteX22" fmla="*/ 8704349 w 11694904"/>
              <a:gd name="connsiteY22" fmla="*/ 2566747 h 2566747"/>
              <a:gd name="connsiteX23" fmla="*/ 7033649 w 11694904"/>
              <a:gd name="connsiteY23" fmla="*/ 2566747 h 2566747"/>
              <a:gd name="connsiteX24" fmla="*/ 5713796 w 11694904"/>
              <a:gd name="connsiteY24" fmla="*/ 2566747 h 2566747"/>
              <a:gd name="connsiteX25" fmla="*/ 3926146 w 11694904"/>
              <a:gd name="connsiteY25" fmla="*/ 2566747 h 2566747"/>
              <a:gd name="connsiteX26" fmla="*/ 2138494 w 11694904"/>
              <a:gd name="connsiteY26" fmla="*/ 2566747 h 2566747"/>
              <a:gd name="connsiteX27" fmla="*/ 0 w 11694904"/>
              <a:gd name="connsiteY27" fmla="*/ 2566747 h 2566747"/>
              <a:gd name="connsiteX28" fmla="*/ 0 w 11694904"/>
              <a:gd name="connsiteY28" fmla="*/ 2301516 h 2566747"/>
              <a:gd name="connsiteX29" fmla="*/ 0 w 11694904"/>
              <a:gd name="connsiteY29" fmla="*/ 2036285 h 2566747"/>
              <a:gd name="connsiteX30" fmla="*/ 0 w 11694904"/>
              <a:gd name="connsiteY30" fmla="*/ 1796722 h 2566747"/>
              <a:gd name="connsiteX31" fmla="*/ 0 w 11694904"/>
              <a:gd name="connsiteY31" fmla="*/ 1634161 h 2566747"/>
              <a:gd name="connsiteX32" fmla="*/ 0 w 11694904"/>
              <a:gd name="connsiteY32" fmla="*/ 1497268 h 2566747"/>
              <a:gd name="connsiteX33" fmla="*/ 0 w 11694904"/>
              <a:gd name="connsiteY33" fmla="*/ 1257705 h 2566747"/>
              <a:gd name="connsiteX34" fmla="*/ 0 w 11694904"/>
              <a:gd name="connsiteY34" fmla="*/ 1120812 h 2566747"/>
              <a:gd name="connsiteX35" fmla="*/ 0 w 11694904"/>
              <a:gd name="connsiteY35" fmla="*/ 881249 h 2566747"/>
              <a:gd name="connsiteX36" fmla="*/ 0 w 11694904"/>
              <a:gd name="connsiteY36" fmla="*/ 616018 h 2566747"/>
              <a:gd name="connsiteX37" fmla="*/ 0 w 11694904"/>
              <a:gd name="connsiteY37" fmla="*/ 350788 h 2566747"/>
              <a:gd name="connsiteX38" fmla="*/ 0 w 11694904"/>
              <a:gd name="connsiteY38" fmla="*/ 213894 h 2566747"/>
              <a:gd name="connsiteX39" fmla="*/ 0 w 11694904"/>
              <a:gd name="connsiteY39" fmla="*/ 0 h 2566747"/>
              <a:gd name="connsiteX0" fmla="*/ 0 w 11694904"/>
              <a:gd name="connsiteY0" fmla="*/ 0 h 2566747"/>
              <a:gd name="connsiteX1" fmla="*/ 1904597 w 11694904"/>
              <a:gd name="connsiteY1" fmla="*/ 0 h 2566747"/>
              <a:gd name="connsiteX2" fmla="*/ 3692246 w 11694904"/>
              <a:gd name="connsiteY2" fmla="*/ 0 h 2566747"/>
              <a:gd name="connsiteX3" fmla="*/ 5012100 w 11694904"/>
              <a:gd name="connsiteY3" fmla="*/ 0 h 2566747"/>
              <a:gd name="connsiteX4" fmla="*/ 6565854 w 11694904"/>
              <a:gd name="connsiteY4" fmla="*/ 0 h 2566747"/>
              <a:gd name="connsiteX5" fmla="*/ 8119605 w 11694904"/>
              <a:gd name="connsiteY5" fmla="*/ 0 h 2566747"/>
              <a:gd name="connsiteX6" fmla="*/ 9790305 w 11694904"/>
              <a:gd name="connsiteY6" fmla="*/ 0 h 2566747"/>
              <a:gd name="connsiteX7" fmla="*/ 11694904 w 11694904"/>
              <a:gd name="connsiteY7" fmla="*/ 0 h 2566747"/>
              <a:gd name="connsiteX8" fmla="*/ 11694904 w 11694904"/>
              <a:gd name="connsiteY8" fmla="*/ 188226 h 2566747"/>
              <a:gd name="connsiteX9" fmla="*/ 11694904 w 11694904"/>
              <a:gd name="connsiteY9" fmla="*/ 350788 h 2566747"/>
              <a:gd name="connsiteX10" fmla="*/ 11694904 w 11694904"/>
              <a:gd name="connsiteY10" fmla="*/ 513348 h 2566747"/>
              <a:gd name="connsiteX11" fmla="*/ 11694904 w 11694904"/>
              <a:gd name="connsiteY11" fmla="*/ 778578 h 2566747"/>
              <a:gd name="connsiteX12" fmla="*/ 11694904 w 11694904"/>
              <a:gd name="connsiteY12" fmla="*/ 915472 h 2566747"/>
              <a:gd name="connsiteX13" fmla="*/ 11694904 w 11694904"/>
              <a:gd name="connsiteY13" fmla="*/ 1180702 h 2566747"/>
              <a:gd name="connsiteX14" fmla="*/ 11694904 w 11694904"/>
              <a:gd name="connsiteY14" fmla="*/ 1317596 h 2566747"/>
              <a:gd name="connsiteX15" fmla="*/ 11694904 w 11694904"/>
              <a:gd name="connsiteY15" fmla="*/ 1531492 h 2566747"/>
              <a:gd name="connsiteX16" fmla="*/ 11694904 w 11694904"/>
              <a:gd name="connsiteY16" fmla="*/ 1694052 h 2566747"/>
              <a:gd name="connsiteX17" fmla="*/ 11694904 w 11694904"/>
              <a:gd name="connsiteY17" fmla="*/ 1959282 h 2566747"/>
              <a:gd name="connsiteX18" fmla="*/ 11694904 w 11694904"/>
              <a:gd name="connsiteY18" fmla="*/ 2224513 h 2566747"/>
              <a:gd name="connsiteX19" fmla="*/ 11694904 w 11694904"/>
              <a:gd name="connsiteY19" fmla="*/ 2566747 h 2566747"/>
              <a:gd name="connsiteX20" fmla="*/ 9907254 w 11694904"/>
              <a:gd name="connsiteY20" fmla="*/ 2566747 h 2566747"/>
              <a:gd name="connsiteX21" fmla="*/ 8587401 w 11694904"/>
              <a:gd name="connsiteY21" fmla="*/ 2566747 h 2566747"/>
              <a:gd name="connsiteX22" fmla="*/ 7150598 w 11694904"/>
              <a:gd name="connsiteY22" fmla="*/ 2566747 h 2566747"/>
              <a:gd name="connsiteX23" fmla="*/ 5596846 w 11694904"/>
              <a:gd name="connsiteY23" fmla="*/ 2566747 h 2566747"/>
              <a:gd name="connsiteX24" fmla="*/ 4043096 w 11694904"/>
              <a:gd name="connsiteY24" fmla="*/ 2566747 h 2566747"/>
              <a:gd name="connsiteX25" fmla="*/ 2606293 w 11694904"/>
              <a:gd name="connsiteY25" fmla="*/ 2566747 h 2566747"/>
              <a:gd name="connsiteX26" fmla="*/ 0 w 11694904"/>
              <a:gd name="connsiteY26" fmla="*/ 2566747 h 2566747"/>
              <a:gd name="connsiteX27" fmla="*/ 0 w 11694904"/>
              <a:gd name="connsiteY27" fmla="*/ 2352850 h 2566747"/>
              <a:gd name="connsiteX28" fmla="*/ 0 w 11694904"/>
              <a:gd name="connsiteY28" fmla="*/ 2113288 h 2566747"/>
              <a:gd name="connsiteX29" fmla="*/ 0 w 11694904"/>
              <a:gd name="connsiteY29" fmla="*/ 1976394 h 2566747"/>
              <a:gd name="connsiteX30" fmla="*/ 0 w 11694904"/>
              <a:gd name="connsiteY30" fmla="*/ 1839501 h 2566747"/>
              <a:gd name="connsiteX31" fmla="*/ 0 w 11694904"/>
              <a:gd name="connsiteY31" fmla="*/ 1574270 h 2566747"/>
              <a:gd name="connsiteX32" fmla="*/ 0 w 11694904"/>
              <a:gd name="connsiteY32" fmla="*/ 1437377 h 2566747"/>
              <a:gd name="connsiteX33" fmla="*/ 0 w 11694904"/>
              <a:gd name="connsiteY33" fmla="*/ 1274817 h 2566747"/>
              <a:gd name="connsiteX34" fmla="*/ 0 w 11694904"/>
              <a:gd name="connsiteY34" fmla="*/ 1009586 h 2566747"/>
              <a:gd name="connsiteX35" fmla="*/ 0 w 11694904"/>
              <a:gd name="connsiteY35" fmla="*/ 821358 h 2566747"/>
              <a:gd name="connsiteX36" fmla="*/ 0 w 11694904"/>
              <a:gd name="connsiteY36" fmla="*/ 607462 h 2566747"/>
              <a:gd name="connsiteX37" fmla="*/ 0 w 11694904"/>
              <a:gd name="connsiteY37" fmla="*/ 419234 h 2566747"/>
              <a:gd name="connsiteX38" fmla="*/ 0 w 11694904"/>
              <a:gd name="connsiteY38" fmla="*/ 282341 h 2566747"/>
              <a:gd name="connsiteX39" fmla="*/ 0 w 11694904"/>
              <a:gd name="connsiteY39" fmla="*/ 0 h 2566747"/>
              <a:gd name="connsiteX0" fmla="*/ 0 w 11694904"/>
              <a:gd name="connsiteY0" fmla="*/ 0 h 2566747"/>
              <a:gd name="connsiteX1" fmla="*/ 1787648 w 11694904"/>
              <a:gd name="connsiteY1" fmla="*/ 0 h 2566747"/>
              <a:gd name="connsiteX2" fmla="*/ 3692246 w 11694904"/>
              <a:gd name="connsiteY2" fmla="*/ 0 h 2566747"/>
              <a:gd name="connsiteX3" fmla="*/ 5129048 w 11694904"/>
              <a:gd name="connsiteY3" fmla="*/ 0 h 2566747"/>
              <a:gd name="connsiteX4" fmla="*/ 5775777 w 11694904"/>
              <a:gd name="connsiteY4" fmla="*/ 0 h 2566747"/>
              <a:gd name="connsiteX5" fmla="*/ 6448902 w 11694904"/>
              <a:gd name="connsiteY5" fmla="*/ 0 h 2566747"/>
              <a:gd name="connsiteX6" fmla="*/ 8353502 w 11694904"/>
              <a:gd name="connsiteY6" fmla="*/ 0 h 2566747"/>
              <a:gd name="connsiteX7" fmla="*/ 9907254 w 11694904"/>
              <a:gd name="connsiteY7" fmla="*/ 0 h 2566747"/>
              <a:gd name="connsiteX8" fmla="*/ 11694904 w 11694904"/>
              <a:gd name="connsiteY8" fmla="*/ 0 h 2566747"/>
              <a:gd name="connsiteX9" fmla="*/ 11694904 w 11694904"/>
              <a:gd name="connsiteY9" fmla="*/ 136893 h 2566747"/>
              <a:gd name="connsiteX10" fmla="*/ 11694904 w 11694904"/>
              <a:gd name="connsiteY10" fmla="*/ 350788 h 2566747"/>
              <a:gd name="connsiteX11" fmla="*/ 11694904 w 11694904"/>
              <a:gd name="connsiteY11" fmla="*/ 487681 h 2566747"/>
              <a:gd name="connsiteX12" fmla="*/ 11694904 w 11694904"/>
              <a:gd name="connsiteY12" fmla="*/ 727244 h 2566747"/>
              <a:gd name="connsiteX13" fmla="*/ 11694904 w 11694904"/>
              <a:gd name="connsiteY13" fmla="*/ 941140 h 2566747"/>
              <a:gd name="connsiteX14" fmla="*/ 11694904 w 11694904"/>
              <a:gd name="connsiteY14" fmla="*/ 1155036 h 2566747"/>
              <a:gd name="connsiteX15" fmla="*/ 11694904 w 11694904"/>
              <a:gd name="connsiteY15" fmla="*/ 1368930 h 2566747"/>
              <a:gd name="connsiteX16" fmla="*/ 11694904 w 11694904"/>
              <a:gd name="connsiteY16" fmla="*/ 1557158 h 2566747"/>
              <a:gd name="connsiteX17" fmla="*/ 11694904 w 11694904"/>
              <a:gd name="connsiteY17" fmla="*/ 1745386 h 2566747"/>
              <a:gd name="connsiteX18" fmla="*/ 11694904 w 11694904"/>
              <a:gd name="connsiteY18" fmla="*/ 2010617 h 2566747"/>
              <a:gd name="connsiteX19" fmla="*/ 11694904 w 11694904"/>
              <a:gd name="connsiteY19" fmla="*/ 2224513 h 2566747"/>
              <a:gd name="connsiteX20" fmla="*/ 11694904 w 11694904"/>
              <a:gd name="connsiteY20" fmla="*/ 2566747 h 2566747"/>
              <a:gd name="connsiteX21" fmla="*/ 10375049 w 11694904"/>
              <a:gd name="connsiteY21" fmla="*/ 2566747 h 2566747"/>
              <a:gd name="connsiteX22" fmla="*/ 8704349 w 11694904"/>
              <a:gd name="connsiteY22" fmla="*/ 2566747 h 2566747"/>
              <a:gd name="connsiteX23" fmla="*/ 8197570 w 11694904"/>
              <a:gd name="connsiteY23" fmla="*/ 2566747 h 2566747"/>
              <a:gd name="connsiteX24" fmla="*/ 7690791 w 11694904"/>
              <a:gd name="connsiteY24" fmla="*/ 2566747 h 2566747"/>
              <a:gd name="connsiteX25" fmla="*/ 7033649 w 11694904"/>
              <a:gd name="connsiteY25" fmla="*/ 2566747 h 2566747"/>
              <a:gd name="connsiteX26" fmla="*/ 5713796 w 11694904"/>
              <a:gd name="connsiteY26" fmla="*/ 2566747 h 2566747"/>
              <a:gd name="connsiteX27" fmla="*/ 3926146 w 11694904"/>
              <a:gd name="connsiteY27" fmla="*/ 2566747 h 2566747"/>
              <a:gd name="connsiteX28" fmla="*/ 2138494 w 11694904"/>
              <a:gd name="connsiteY28" fmla="*/ 2566747 h 2566747"/>
              <a:gd name="connsiteX29" fmla="*/ 0 w 11694904"/>
              <a:gd name="connsiteY29" fmla="*/ 2566747 h 2566747"/>
              <a:gd name="connsiteX30" fmla="*/ 0 w 11694904"/>
              <a:gd name="connsiteY30" fmla="*/ 2301516 h 2566747"/>
              <a:gd name="connsiteX31" fmla="*/ 0 w 11694904"/>
              <a:gd name="connsiteY31" fmla="*/ 2036285 h 2566747"/>
              <a:gd name="connsiteX32" fmla="*/ 0 w 11694904"/>
              <a:gd name="connsiteY32" fmla="*/ 1796722 h 2566747"/>
              <a:gd name="connsiteX33" fmla="*/ 0 w 11694904"/>
              <a:gd name="connsiteY33" fmla="*/ 1634161 h 2566747"/>
              <a:gd name="connsiteX34" fmla="*/ 0 w 11694904"/>
              <a:gd name="connsiteY34" fmla="*/ 1497268 h 2566747"/>
              <a:gd name="connsiteX35" fmla="*/ 0 w 11694904"/>
              <a:gd name="connsiteY35" fmla="*/ 1257705 h 2566747"/>
              <a:gd name="connsiteX36" fmla="*/ 0 w 11694904"/>
              <a:gd name="connsiteY36" fmla="*/ 1120812 h 2566747"/>
              <a:gd name="connsiteX37" fmla="*/ 0 w 11694904"/>
              <a:gd name="connsiteY37" fmla="*/ 881249 h 2566747"/>
              <a:gd name="connsiteX38" fmla="*/ 0 w 11694904"/>
              <a:gd name="connsiteY38" fmla="*/ 616018 h 2566747"/>
              <a:gd name="connsiteX39" fmla="*/ 0 w 11694904"/>
              <a:gd name="connsiteY39" fmla="*/ 350788 h 2566747"/>
              <a:gd name="connsiteX40" fmla="*/ 0 w 11694904"/>
              <a:gd name="connsiteY40" fmla="*/ 213894 h 2566747"/>
              <a:gd name="connsiteX41" fmla="*/ 0 w 11694904"/>
              <a:gd name="connsiteY41" fmla="*/ 0 h 25667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694904" h="2566747" fill="none" extrusionOk="0">
                <a:moveTo>
                  <a:pt x="0" y="0"/>
                </a:moveTo>
                <a:cubicBezTo>
                  <a:pt x="537108" y="-256575"/>
                  <a:pt x="969871" y="153816"/>
                  <a:pt x="1787648" y="0"/>
                </a:cubicBezTo>
                <a:cubicBezTo>
                  <a:pt x="2692602" y="-125500"/>
                  <a:pt x="2868208" y="-49746"/>
                  <a:pt x="3692246" y="0"/>
                </a:cubicBezTo>
                <a:cubicBezTo>
                  <a:pt x="4446589" y="-122879"/>
                  <a:pt x="4919308" y="82994"/>
                  <a:pt x="5129048" y="0"/>
                </a:cubicBezTo>
                <a:cubicBezTo>
                  <a:pt x="5275896" y="-37851"/>
                  <a:pt x="5472171" y="23982"/>
                  <a:pt x="5788976" y="0"/>
                </a:cubicBezTo>
                <a:cubicBezTo>
                  <a:pt x="6066892" y="30272"/>
                  <a:pt x="6299464" y="-10933"/>
                  <a:pt x="6448902" y="0"/>
                </a:cubicBezTo>
                <a:cubicBezTo>
                  <a:pt x="6751375" y="38458"/>
                  <a:pt x="7803810" y="125079"/>
                  <a:pt x="8353502" y="0"/>
                </a:cubicBezTo>
                <a:cubicBezTo>
                  <a:pt x="9205497" y="60227"/>
                  <a:pt x="9436791" y="110316"/>
                  <a:pt x="9907254" y="0"/>
                </a:cubicBezTo>
                <a:cubicBezTo>
                  <a:pt x="10229942" y="-174338"/>
                  <a:pt x="11076193" y="157734"/>
                  <a:pt x="11694904" y="0"/>
                </a:cubicBezTo>
                <a:cubicBezTo>
                  <a:pt x="11757163" y="14150"/>
                  <a:pt x="11644874" y="87085"/>
                  <a:pt x="11694904" y="136893"/>
                </a:cubicBezTo>
                <a:cubicBezTo>
                  <a:pt x="11796208" y="205928"/>
                  <a:pt x="11683904" y="216511"/>
                  <a:pt x="11694904" y="350788"/>
                </a:cubicBezTo>
                <a:cubicBezTo>
                  <a:pt x="11692630" y="453157"/>
                  <a:pt x="11636244" y="435554"/>
                  <a:pt x="11694904" y="487681"/>
                </a:cubicBezTo>
                <a:cubicBezTo>
                  <a:pt x="11743744" y="545553"/>
                  <a:pt x="11619029" y="659592"/>
                  <a:pt x="11694904" y="727244"/>
                </a:cubicBezTo>
                <a:cubicBezTo>
                  <a:pt x="11734830" y="804408"/>
                  <a:pt x="11680293" y="828033"/>
                  <a:pt x="11694904" y="941140"/>
                </a:cubicBezTo>
                <a:cubicBezTo>
                  <a:pt x="11704517" y="1055840"/>
                  <a:pt x="11625681" y="1102436"/>
                  <a:pt x="11694904" y="1155036"/>
                </a:cubicBezTo>
                <a:cubicBezTo>
                  <a:pt x="11754194" y="1256397"/>
                  <a:pt x="11627285" y="1332241"/>
                  <a:pt x="11694904" y="1368930"/>
                </a:cubicBezTo>
                <a:cubicBezTo>
                  <a:pt x="11781326" y="1469972"/>
                  <a:pt x="11642960" y="1456948"/>
                  <a:pt x="11694904" y="1557158"/>
                </a:cubicBezTo>
                <a:cubicBezTo>
                  <a:pt x="11743534" y="1657619"/>
                  <a:pt x="11592739" y="1634832"/>
                  <a:pt x="11694904" y="1745386"/>
                </a:cubicBezTo>
                <a:cubicBezTo>
                  <a:pt x="11768162" y="1850632"/>
                  <a:pt x="11544247" y="1851540"/>
                  <a:pt x="11694904" y="2010617"/>
                </a:cubicBezTo>
                <a:cubicBezTo>
                  <a:pt x="11813002" y="2151128"/>
                  <a:pt x="11636824" y="2123682"/>
                  <a:pt x="11694904" y="2224513"/>
                </a:cubicBezTo>
                <a:cubicBezTo>
                  <a:pt x="11632440" y="2356116"/>
                  <a:pt x="11527578" y="2374827"/>
                  <a:pt x="11694904" y="2566747"/>
                </a:cubicBezTo>
                <a:cubicBezTo>
                  <a:pt x="11321805" y="2590578"/>
                  <a:pt x="10666780" y="2545635"/>
                  <a:pt x="10375049" y="2566747"/>
                </a:cubicBezTo>
                <a:cubicBezTo>
                  <a:pt x="10032929" y="2814269"/>
                  <a:pt x="9652432" y="2638991"/>
                  <a:pt x="8704349" y="2566747"/>
                </a:cubicBezTo>
                <a:cubicBezTo>
                  <a:pt x="7916682" y="2522899"/>
                  <a:pt x="7822464" y="2547451"/>
                  <a:pt x="7033649" y="2566747"/>
                </a:cubicBezTo>
                <a:cubicBezTo>
                  <a:pt x="6282333" y="2596120"/>
                  <a:pt x="6331724" y="2556819"/>
                  <a:pt x="5713796" y="2566747"/>
                </a:cubicBezTo>
                <a:cubicBezTo>
                  <a:pt x="5022998" y="2891260"/>
                  <a:pt x="4514719" y="2635866"/>
                  <a:pt x="3926146" y="2566747"/>
                </a:cubicBezTo>
                <a:cubicBezTo>
                  <a:pt x="3306333" y="2493153"/>
                  <a:pt x="2971370" y="2717525"/>
                  <a:pt x="2138494" y="2566747"/>
                </a:cubicBezTo>
                <a:cubicBezTo>
                  <a:pt x="1484658" y="2449688"/>
                  <a:pt x="1001772" y="2397481"/>
                  <a:pt x="0" y="2566747"/>
                </a:cubicBezTo>
                <a:cubicBezTo>
                  <a:pt x="-870" y="2435634"/>
                  <a:pt x="31198" y="2416765"/>
                  <a:pt x="0" y="2301516"/>
                </a:cubicBezTo>
                <a:cubicBezTo>
                  <a:pt x="-1021" y="2213240"/>
                  <a:pt x="222268" y="2115204"/>
                  <a:pt x="0" y="2036285"/>
                </a:cubicBezTo>
                <a:cubicBezTo>
                  <a:pt x="-185451" y="1930819"/>
                  <a:pt x="15642" y="1851851"/>
                  <a:pt x="0" y="1796722"/>
                </a:cubicBezTo>
                <a:cubicBezTo>
                  <a:pt x="11569" y="1702725"/>
                  <a:pt x="81338" y="1704246"/>
                  <a:pt x="0" y="1634161"/>
                </a:cubicBezTo>
                <a:cubicBezTo>
                  <a:pt x="-69536" y="1561716"/>
                  <a:pt x="95618" y="1501625"/>
                  <a:pt x="0" y="1497268"/>
                </a:cubicBezTo>
                <a:cubicBezTo>
                  <a:pt x="-118107" y="1400593"/>
                  <a:pt x="258839" y="1372908"/>
                  <a:pt x="0" y="1257705"/>
                </a:cubicBezTo>
                <a:cubicBezTo>
                  <a:pt x="-206835" y="1137793"/>
                  <a:pt x="72596" y="1201673"/>
                  <a:pt x="0" y="1120812"/>
                </a:cubicBezTo>
                <a:cubicBezTo>
                  <a:pt x="-74171" y="1040573"/>
                  <a:pt x="76590" y="946913"/>
                  <a:pt x="0" y="881249"/>
                </a:cubicBezTo>
                <a:cubicBezTo>
                  <a:pt x="-17019" y="845895"/>
                  <a:pt x="202266" y="674464"/>
                  <a:pt x="0" y="616018"/>
                </a:cubicBezTo>
                <a:cubicBezTo>
                  <a:pt x="-204652" y="496623"/>
                  <a:pt x="190146" y="427854"/>
                  <a:pt x="0" y="350788"/>
                </a:cubicBezTo>
                <a:cubicBezTo>
                  <a:pt x="-228032" y="294109"/>
                  <a:pt x="25711" y="251725"/>
                  <a:pt x="0" y="213894"/>
                </a:cubicBezTo>
                <a:cubicBezTo>
                  <a:pt x="-18565" y="203934"/>
                  <a:pt x="70426" y="68382"/>
                  <a:pt x="0" y="0"/>
                </a:cubicBezTo>
                <a:close/>
              </a:path>
              <a:path w="11694904" h="2566747" stroke="0" extrusionOk="0">
                <a:moveTo>
                  <a:pt x="0" y="0"/>
                </a:moveTo>
                <a:cubicBezTo>
                  <a:pt x="478731" y="271596"/>
                  <a:pt x="1202216" y="7503"/>
                  <a:pt x="1904597" y="0"/>
                </a:cubicBezTo>
                <a:cubicBezTo>
                  <a:pt x="2982459" y="33272"/>
                  <a:pt x="3081695" y="26156"/>
                  <a:pt x="3692246" y="0"/>
                </a:cubicBezTo>
                <a:cubicBezTo>
                  <a:pt x="4083485" y="2729"/>
                  <a:pt x="4437239" y="-65101"/>
                  <a:pt x="5012100" y="0"/>
                </a:cubicBezTo>
                <a:cubicBezTo>
                  <a:pt x="5453213" y="-2281"/>
                  <a:pt x="6119427" y="-127655"/>
                  <a:pt x="6565854" y="0"/>
                </a:cubicBezTo>
                <a:cubicBezTo>
                  <a:pt x="7163895" y="159428"/>
                  <a:pt x="7670846" y="-159820"/>
                  <a:pt x="8119605" y="0"/>
                </a:cubicBezTo>
                <a:cubicBezTo>
                  <a:pt x="8599702" y="89082"/>
                  <a:pt x="8879582" y="-128397"/>
                  <a:pt x="9790305" y="0"/>
                </a:cubicBezTo>
                <a:cubicBezTo>
                  <a:pt x="10643064" y="42356"/>
                  <a:pt x="10803516" y="99811"/>
                  <a:pt x="11694904" y="0"/>
                </a:cubicBezTo>
                <a:cubicBezTo>
                  <a:pt x="11752495" y="58437"/>
                  <a:pt x="11598496" y="136787"/>
                  <a:pt x="11694904" y="188226"/>
                </a:cubicBezTo>
                <a:cubicBezTo>
                  <a:pt x="11801732" y="242771"/>
                  <a:pt x="11641583" y="301592"/>
                  <a:pt x="11694904" y="350788"/>
                </a:cubicBezTo>
                <a:cubicBezTo>
                  <a:pt x="11710333" y="397063"/>
                  <a:pt x="11641355" y="425613"/>
                  <a:pt x="11694904" y="513348"/>
                </a:cubicBezTo>
                <a:cubicBezTo>
                  <a:pt x="11854112" y="626027"/>
                  <a:pt x="11566008" y="705697"/>
                  <a:pt x="11694904" y="778578"/>
                </a:cubicBezTo>
                <a:cubicBezTo>
                  <a:pt x="11814761" y="878459"/>
                  <a:pt x="11623049" y="888842"/>
                  <a:pt x="11694904" y="915472"/>
                </a:cubicBezTo>
                <a:cubicBezTo>
                  <a:pt x="11835630" y="1008910"/>
                  <a:pt x="11496112" y="1132520"/>
                  <a:pt x="11694904" y="1180702"/>
                </a:cubicBezTo>
                <a:cubicBezTo>
                  <a:pt x="11862656" y="1292274"/>
                  <a:pt x="11718860" y="1252555"/>
                  <a:pt x="11694904" y="1317596"/>
                </a:cubicBezTo>
                <a:cubicBezTo>
                  <a:pt x="11739091" y="1357084"/>
                  <a:pt x="11578139" y="1409822"/>
                  <a:pt x="11694904" y="1531492"/>
                </a:cubicBezTo>
                <a:cubicBezTo>
                  <a:pt x="11804121" y="1613960"/>
                  <a:pt x="11699703" y="1635030"/>
                  <a:pt x="11694904" y="1694052"/>
                </a:cubicBezTo>
                <a:cubicBezTo>
                  <a:pt x="11692978" y="1692928"/>
                  <a:pt x="11551123" y="1944070"/>
                  <a:pt x="11694904" y="1959282"/>
                </a:cubicBezTo>
                <a:cubicBezTo>
                  <a:pt x="11816070" y="2069414"/>
                  <a:pt x="11466343" y="2038677"/>
                  <a:pt x="11694904" y="2224513"/>
                </a:cubicBezTo>
                <a:cubicBezTo>
                  <a:pt x="11918630" y="2468788"/>
                  <a:pt x="11413597" y="2499933"/>
                  <a:pt x="11694904" y="2566747"/>
                </a:cubicBezTo>
                <a:cubicBezTo>
                  <a:pt x="11110822" y="2487349"/>
                  <a:pt x="10712972" y="2526057"/>
                  <a:pt x="9907254" y="2566747"/>
                </a:cubicBezTo>
                <a:cubicBezTo>
                  <a:pt x="9031758" y="2574013"/>
                  <a:pt x="8997595" y="2553339"/>
                  <a:pt x="8587401" y="2566747"/>
                </a:cubicBezTo>
                <a:cubicBezTo>
                  <a:pt x="8304320" y="2457933"/>
                  <a:pt x="7833086" y="2608297"/>
                  <a:pt x="7150598" y="2566747"/>
                </a:cubicBezTo>
                <a:cubicBezTo>
                  <a:pt x="6498220" y="2651819"/>
                  <a:pt x="6067994" y="2491289"/>
                  <a:pt x="5596846" y="2566747"/>
                </a:cubicBezTo>
                <a:cubicBezTo>
                  <a:pt x="4948108" y="2659781"/>
                  <a:pt x="4614154" y="2710894"/>
                  <a:pt x="4043096" y="2566747"/>
                </a:cubicBezTo>
                <a:cubicBezTo>
                  <a:pt x="3667678" y="2679621"/>
                  <a:pt x="3229306" y="2461017"/>
                  <a:pt x="2606293" y="2566747"/>
                </a:cubicBezTo>
                <a:cubicBezTo>
                  <a:pt x="2288377" y="2779515"/>
                  <a:pt x="675760" y="2415152"/>
                  <a:pt x="0" y="2566747"/>
                </a:cubicBezTo>
                <a:cubicBezTo>
                  <a:pt x="-8424" y="2493204"/>
                  <a:pt x="29829" y="2400621"/>
                  <a:pt x="0" y="2352850"/>
                </a:cubicBezTo>
                <a:cubicBezTo>
                  <a:pt x="-38296" y="2408987"/>
                  <a:pt x="268963" y="2252605"/>
                  <a:pt x="0" y="2113288"/>
                </a:cubicBezTo>
                <a:cubicBezTo>
                  <a:pt x="-216211" y="2034351"/>
                  <a:pt x="103061" y="2075531"/>
                  <a:pt x="0" y="1976394"/>
                </a:cubicBezTo>
                <a:cubicBezTo>
                  <a:pt x="-152309" y="1923728"/>
                  <a:pt x="91336" y="1893983"/>
                  <a:pt x="0" y="1839501"/>
                </a:cubicBezTo>
                <a:cubicBezTo>
                  <a:pt x="-97538" y="1828278"/>
                  <a:pt x="144737" y="1688871"/>
                  <a:pt x="0" y="1574270"/>
                </a:cubicBezTo>
                <a:cubicBezTo>
                  <a:pt x="-149527" y="1486816"/>
                  <a:pt x="61728" y="1466019"/>
                  <a:pt x="0" y="1437377"/>
                </a:cubicBezTo>
                <a:cubicBezTo>
                  <a:pt x="-99217" y="1399545"/>
                  <a:pt x="67753" y="1285599"/>
                  <a:pt x="0" y="1274817"/>
                </a:cubicBezTo>
                <a:cubicBezTo>
                  <a:pt x="-46799" y="1245054"/>
                  <a:pt x="46888" y="1112343"/>
                  <a:pt x="0" y="1009586"/>
                </a:cubicBezTo>
                <a:cubicBezTo>
                  <a:pt x="-122281" y="901100"/>
                  <a:pt x="36989" y="911879"/>
                  <a:pt x="0" y="821358"/>
                </a:cubicBezTo>
                <a:cubicBezTo>
                  <a:pt x="-24346" y="762443"/>
                  <a:pt x="-10584" y="690793"/>
                  <a:pt x="0" y="607462"/>
                </a:cubicBezTo>
                <a:cubicBezTo>
                  <a:pt x="9449" y="573013"/>
                  <a:pt x="94524" y="418794"/>
                  <a:pt x="0" y="419234"/>
                </a:cubicBezTo>
                <a:cubicBezTo>
                  <a:pt x="-94997" y="356982"/>
                  <a:pt x="249" y="333455"/>
                  <a:pt x="0" y="282341"/>
                </a:cubicBezTo>
                <a:cubicBezTo>
                  <a:pt x="9082" y="183761"/>
                  <a:pt x="173647" y="187688"/>
                  <a:pt x="0" y="0"/>
                </a:cubicBezTo>
                <a:close/>
              </a:path>
              <a:path w="11694904" h="2566747" fill="none" stroke="0" extrusionOk="0">
                <a:moveTo>
                  <a:pt x="0" y="0"/>
                </a:moveTo>
                <a:cubicBezTo>
                  <a:pt x="357271" y="-23591"/>
                  <a:pt x="792279" y="-88381"/>
                  <a:pt x="1787648" y="0"/>
                </a:cubicBezTo>
                <a:cubicBezTo>
                  <a:pt x="2756423" y="5996"/>
                  <a:pt x="2927324" y="27381"/>
                  <a:pt x="3692246" y="0"/>
                </a:cubicBezTo>
                <a:cubicBezTo>
                  <a:pt x="4479347" y="-47487"/>
                  <a:pt x="4751366" y="-44160"/>
                  <a:pt x="5129048" y="0"/>
                </a:cubicBezTo>
                <a:cubicBezTo>
                  <a:pt x="5366822" y="-38296"/>
                  <a:pt x="5557422" y="43748"/>
                  <a:pt x="5775777" y="0"/>
                </a:cubicBezTo>
                <a:cubicBezTo>
                  <a:pt x="6012993" y="-75944"/>
                  <a:pt x="6135429" y="67001"/>
                  <a:pt x="6448902" y="0"/>
                </a:cubicBezTo>
                <a:cubicBezTo>
                  <a:pt x="6701616" y="68025"/>
                  <a:pt x="7498095" y="35772"/>
                  <a:pt x="8353502" y="0"/>
                </a:cubicBezTo>
                <a:cubicBezTo>
                  <a:pt x="9146747" y="-1751"/>
                  <a:pt x="9395084" y="34655"/>
                  <a:pt x="9907254" y="0"/>
                </a:cubicBezTo>
                <a:cubicBezTo>
                  <a:pt x="10322430" y="62065"/>
                  <a:pt x="11040221" y="-20151"/>
                  <a:pt x="11694904" y="0"/>
                </a:cubicBezTo>
                <a:cubicBezTo>
                  <a:pt x="11765578" y="30679"/>
                  <a:pt x="11597026" y="89377"/>
                  <a:pt x="11694904" y="136893"/>
                </a:cubicBezTo>
                <a:cubicBezTo>
                  <a:pt x="11761995" y="177699"/>
                  <a:pt x="11702384" y="251778"/>
                  <a:pt x="11694904" y="350788"/>
                </a:cubicBezTo>
                <a:cubicBezTo>
                  <a:pt x="11718651" y="456564"/>
                  <a:pt x="11602652" y="446725"/>
                  <a:pt x="11694904" y="487681"/>
                </a:cubicBezTo>
                <a:cubicBezTo>
                  <a:pt x="11793514" y="537057"/>
                  <a:pt x="11623315" y="663644"/>
                  <a:pt x="11694904" y="727244"/>
                </a:cubicBezTo>
                <a:cubicBezTo>
                  <a:pt x="11779613" y="791543"/>
                  <a:pt x="11688526" y="851755"/>
                  <a:pt x="11694904" y="941140"/>
                </a:cubicBezTo>
                <a:cubicBezTo>
                  <a:pt x="11712746" y="1033396"/>
                  <a:pt x="11640718" y="1100385"/>
                  <a:pt x="11694904" y="1155036"/>
                </a:cubicBezTo>
                <a:cubicBezTo>
                  <a:pt x="11770765" y="1260807"/>
                  <a:pt x="11619613" y="1242642"/>
                  <a:pt x="11694904" y="1368930"/>
                </a:cubicBezTo>
                <a:cubicBezTo>
                  <a:pt x="11774396" y="1469719"/>
                  <a:pt x="11654817" y="1484080"/>
                  <a:pt x="11694904" y="1557158"/>
                </a:cubicBezTo>
                <a:cubicBezTo>
                  <a:pt x="11749579" y="1684512"/>
                  <a:pt x="11605771" y="1656711"/>
                  <a:pt x="11694904" y="1745386"/>
                </a:cubicBezTo>
                <a:cubicBezTo>
                  <a:pt x="11784542" y="1823662"/>
                  <a:pt x="11573844" y="1929901"/>
                  <a:pt x="11694904" y="2010617"/>
                </a:cubicBezTo>
                <a:cubicBezTo>
                  <a:pt x="11810844" y="2087395"/>
                  <a:pt x="11658733" y="2127133"/>
                  <a:pt x="11694904" y="2224513"/>
                </a:cubicBezTo>
                <a:cubicBezTo>
                  <a:pt x="11693091" y="2364452"/>
                  <a:pt x="11397045" y="2424491"/>
                  <a:pt x="11694904" y="2566747"/>
                </a:cubicBezTo>
                <a:cubicBezTo>
                  <a:pt x="11335796" y="2544510"/>
                  <a:pt x="10690025" y="2511967"/>
                  <a:pt x="10375049" y="2566747"/>
                </a:cubicBezTo>
                <a:cubicBezTo>
                  <a:pt x="10126699" y="2663292"/>
                  <a:pt x="9560182" y="2421776"/>
                  <a:pt x="8704349" y="2566747"/>
                </a:cubicBezTo>
                <a:cubicBezTo>
                  <a:pt x="8459984" y="2615718"/>
                  <a:pt x="8437984" y="2549398"/>
                  <a:pt x="8197570" y="2566747"/>
                </a:cubicBezTo>
                <a:cubicBezTo>
                  <a:pt x="7957156" y="2584096"/>
                  <a:pt x="7911892" y="2507241"/>
                  <a:pt x="7690791" y="2566747"/>
                </a:cubicBezTo>
                <a:cubicBezTo>
                  <a:pt x="7469690" y="2626253"/>
                  <a:pt x="7172323" y="2505038"/>
                  <a:pt x="7033649" y="2566747"/>
                </a:cubicBezTo>
                <a:cubicBezTo>
                  <a:pt x="6280058" y="2611250"/>
                  <a:pt x="6349736" y="2552580"/>
                  <a:pt x="5713796" y="2566747"/>
                </a:cubicBezTo>
                <a:cubicBezTo>
                  <a:pt x="4994647" y="2630450"/>
                  <a:pt x="4509160" y="2391136"/>
                  <a:pt x="3926146" y="2566747"/>
                </a:cubicBezTo>
                <a:cubicBezTo>
                  <a:pt x="3469326" y="2540701"/>
                  <a:pt x="2851588" y="2591052"/>
                  <a:pt x="2138494" y="2566747"/>
                </a:cubicBezTo>
                <a:cubicBezTo>
                  <a:pt x="1451135" y="2688054"/>
                  <a:pt x="867602" y="2599300"/>
                  <a:pt x="0" y="2566747"/>
                </a:cubicBezTo>
                <a:cubicBezTo>
                  <a:pt x="-11124" y="2458946"/>
                  <a:pt x="56399" y="2400575"/>
                  <a:pt x="0" y="2301516"/>
                </a:cubicBezTo>
                <a:cubicBezTo>
                  <a:pt x="-46461" y="2230766"/>
                  <a:pt x="265201" y="2067239"/>
                  <a:pt x="0" y="2036285"/>
                </a:cubicBezTo>
                <a:cubicBezTo>
                  <a:pt x="-172712" y="1942864"/>
                  <a:pt x="2124" y="1861747"/>
                  <a:pt x="0" y="1796722"/>
                </a:cubicBezTo>
                <a:cubicBezTo>
                  <a:pt x="-33943" y="1722207"/>
                  <a:pt x="81598" y="1682602"/>
                  <a:pt x="0" y="1634161"/>
                </a:cubicBezTo>
                <a:cubicBezTo>
                  <a:pt x="-72298" y="1619125"/>
                  <a:pt x="67997" y="1542802"/>
                  <a:pt x="0" y="1497268"/>
                </a:cubicBezTo>
                <a:cubicBezTo>
                  <a:pt x="-89035" y="1520977"/>
                  <a:pt x="138740" y="1353477"/>
                  <a:pt x="0" y="1257705"/>
                </a:cubicBezTo>
                <a:cubicBezTo>
                  <a:pt x="-236597" y="1169828"/>
                  <a:pt x="115616" y="1160706"/>
                  <a:pt x="0" y="1120812"/>
                </a:cubicBezTo>
                <a:cubicBezTo>
                  <a:pt x="-71424" y="1050279"/>
                  <a:pt x="44913" y="981866"/>
                  <a:pt x="0" y="881249"/>
                </a:cubicBezTo>
                <a:cubicBezTo>
                  <a:pt x="-51751" y="815678"/>
                  <a:pt x="230492" y="660684"/>
                  <a:pt x="0" y="616018"/>
                </a:cubicBezTo>
                <a:cubicBezTo>
                  <a:pt x="-223663" y="608587"/>
                  <a:pt x="137708" y="429973"/>
                  <a:pt x="0" y="350788"/>
                </a:cubicBezTo>
                <a:cubicBezTo>
                  <a:pt x="-223477" y="300356"/>
                  <a:pt x="34993" y="266080"/>
                  <a:pt x="0" y="213894"/>
                </a:cubicBezTo>
                <a:cubicBezTo>
                  <a:pt x="-34881" y="154396"/>
                  <a:pt x="38801" y="96833"/>
                  <a:pt x="0" y="0"/>
                </a:cubicBezTo>
                <a:close/>
              </a:path>
              <a:path w="11694904" h="2566747" fill="none" stroke="0" extrusionOk="0">
                <a:moveTo>
                  <a:pt x="0" y="0"/>
                </a:moveTo>
                <a:cubicBezTo>
                  <a:pt x="351218" y="-163552"/>
                  <a:pt x="878818" y="57749"/>
                  <a:pt x="1787648" y="0"/>
                </a:cubicBezTo>
                <a:cubicBezTo>
                  <a:pt x="2716683" y="-69641"/>
                  <a:pt x="2888913" y="5895"/>
                  <a:pt x="3692246" y="0"/>
                </a:cubicBezTo>
                <a:cubicBezTo>
                  <a:pt x="4475933" y="-44307"/>
                  <a:pt x="4858928" y="25664"/>
                  <a:pt x="5129048" y="0"/>
                </a:cubicBezTo>
                <a:cubicBezTo>
                  <a:pt x="5280904" y="-62375"/>
                  <a:pt x="5482389" y="-17155"/>
                  <a:pt x="5788976" y="0"/>
                </a:cubicBezTo>
                <a:cubicBezTo>
                  <a:pt x="6096763" y="11935"/>
                  <a:pt x="6258096" y="48419"/>
                  <a:pt x="6448902" y="0"/>
                </a:cubicBezTo>
                <a:cubicBezTo>
                  <a:pt x="6739625" y="24300"/>
                  <a:pt x="7579092" y="42566"/>
                  <a:pt x="8353502" y="0"/>
                </a:cubicBezTo>
                <a:cubicBezTo>
                  <a:pt x="9124337" y="-26291"/>
                  <a:pt x="9399832" y="85862"/>
                  <a:pt x="9907254" y="0"/>
                </a:cubicBezTo>
                <a:cubicBezTo>
                  <a:pt x="10343581" y="-41678"/>
                  <a:pt x="11091622" y="42542"/>
                  <a:pt x="11694904" y="0"/>
                </a:cubicBezTo>
                <a:cubicBezTo>
                  <a:pt x="11748509" y="18528"/>
                  <a:pt x="11617333" y="93218"/>
                  <a:pt x="11694904" y="136893"/>
                </a:cubicBezTo>
                <a:cubicBezTo>
                  <a:pt x="11799864" y="182722"/>
                  <a:pt x="11684470" y="223518"/>
                  <a:pt x="11694904" y="350788"/>
                </a:cubicBezTo>
                <a:cubicBezTo>
                  <a:pt x="11707460" y="464703"/>
                  <a:pt x="11626269" y="444834"/>
                  <a:pt x="11694904" y="487681"/>
                </a:cubicBezTo>
                <a:cubicBezTo>
                  <a:pt x="11760988" y="550845"/>
                  <a:pt x="11630684" y="674959"/>
                  <a:pt x="11694904" y="727244"/>
                </a:cubicBezTo>
                <a:cubicBezTo>
                  <a:pt x="11754274" y="824360"/>
                  <a:pt x="11674996" y="844393"/>
                  <a:pt x="11694904" y="941140"/>
                </a:cubicBezTo>
                <a:cubicBezTo>
                  <a:pt x="11694664" y="1050150"/>
                  <a:pt x="11643879" y="1102024"/>
                  <a:pt x="11694904" y="1155036"/>
                </a:cubicBezTo>
                <a:cubicBezTo>
                  <a:pt x="11767827" y="1253015"/>
                  <a:pt x="11629453" y="1298714"/>
                  <a:pt x="11694904" y="1368930"/>
                </a:cubicBezTo>
                <a:cubicBezTo>
                  <a:pt x="11761608" y="1483085"/>
                  <a:pt x="11633484" y="1463769"/>
                  <a:pt x="11694904" y="1557158"/>
                </a:cubicBezTo>
                <a:cubicBezTo>
                  <a:pt x="11760344" y="1658819"/>
                  <a:pt x="11588594" y="1639663"/>
                  <a:pt x="11694904" y="1745386"/>
                </a:cubicBezTo>
                <a:cubicBezTo>
                  <a:pt x="11811431" y="1864602"/>
                  <a:pt x="11549633" y="1876751"/>
                  <a:pt x="11694904" y="2010617"/>
                </a:cubicBezTo>
                <a:cubicBezTo>
                  <a:pt x="11808745" y="2105800"/>
                  <a:pt x="11652958" y="2113346"/>
                  <a:pt x="11694904" y="2224513"/>
                </a:cubicBezTo>
                <a:cubicBezTo>
                  <a:pt x="11638018" y="2362110"/>
                  <a:pt x="11487812" y="2447068"/>
                  <a:pt x="11694904" y="2566747"/>
                </a:cubicBezTo>
                <a:cubicBezTo>
                  <a:pt x="11361028" y="2503849"/>
                  <a:pt x="10649548" y="2539412"/>
                  <a:pt x="10375049" y="2566747"/>
                </a:cubicBezTo>
                <a:cubicBezTo>
                  <a:pt x="10022417" y="2774927"/>
                  <a:pt x="9646273" y="2568831"/>
                  <a:pt x="8704349" y="2566747"/>
                </a:cubicBezTo>
                <a:cubicBezTo>
                  <a:pt x="7928847" y="2546623"/>
                  <a:pt x="7824870" y="2555481"/>
                  <a:pt x="7033649" y="2566747"/>
                </a:cubicBezTo>
                <a:cubicBezTo>
                  <a:pt x="6278934" y="2589120"/>
                  <a:pt x="6332761" y="2555213"/>
                  <a:pt x="5713796" y="2566747"/>
                </a:cubicBezTo>
                <a:cubicBezTo>
                  <a:pt x="5018316" y="2646727"/>
                  <a:pt x="4555972" y="2463965"/>
                  <a:pt x="3926146" y="2566747"/>
                </a:cubicBezTo>
                <a:cubicBezTo>
                  <a:pt x="3413347" y="2481966"/>
                  <a:pt x="2879074" y="2749908"/>
                  <a:pt x="2138494" y="2566747"/>
                </a:cubicBezTo>
                <a:cubicBezTo>
                  <a:pt x="1448115" y="2526102"/>
                  <a:pt x="929854" y="2494870"/>
                  <a:pt x="0" y="2566747"/>
                </a:cubicBezTo>
                <a:cubicBezTo>
                  <a:pt x="663" y="2441980"/>
                  <a:pt x="37822" y="2410857"/>
                  <a:pt x="0" y="2301516"/>
                </a:cubicBezTo>
                <a:cubicBezTo>
                  <a:pt x="-48988" y="2208224"/>
                  <a:pt x="204958" y="2106915"/>
                  <a:pt x="0" y="2036285"/>
                </a:cubicBezTo>
                <a:cubicBezTo>
                  <a:pt x="-181420" y="1941297"/>
                  <a:pt x="11869" y="1859778"/>
                  <a:pt x="0" y="1796722"/>
                </a:cubicBezTo>
                <a:cubicBezTo>
                  <a:pt x="-3175" y="1708887"/>
                  <a:pt x="99969" y="1697847"/>
                  <a:pt x="0" y="1634161"/>
                </a:cubicBezTo>
                <a:cubicBezTo>
                  <a:pt x="-73535" y="1581222"/>
                  <a:pt x="73054" y="1520804"/>
                  <a:pt x="0" y="1497268"/>
                </a:cubicBezTo>
                <a:cubicBezTo>
                  <a:pt x="-144586" y="1435394"/>
                  <a:pt x="184087" y="1330729"/>
                  <a:pt x="0" y="1257705"/>
                </a:cubicBezTo>
                <a:cubicBezTo>
                  <a:pt x="-239954" y="1168905"/>
                  <a:pt x="89422" y="1202563"/>
                  <a:pt x="0" y="1120812"/>
                </a:cubicBezTo>
                <a:cubicBezTo>
                  <a:pt x="-78240" y="1035744"/>
                  <a:pt x="51781" y="958399"/>
                  <a:pt x="0" y="881249"/>
                </a:cubicBezTo>
                <a:cubicBezTo>
                  <a:pt x="-28632" y="890677"/>
                  <a:pt x="218238" y="711789"/>
                  <a:pt x="0" y="616018"/>
                </a:cubicBezTo>
                <a:cubicBezTo>
                  <a:pt x="-195319" y="535315"/>
                  <a:pt x="183792" y="427393"/>
                  <a:pt x="0" y="350788"/>
                </a:cubicBezTo>
                <a:cubicBezTo>
                  <a:pt x="-218320" y="297073"/>
                  <a:pt x="22076" y="258703"/>
                  <a:pt x="0" y="213894"/>
                </a:cubicBezTo>
                <a:cubicBezTo>
                  <a:pt x="-43178" y="176810"/>
                  <a:pt x="46131" y="73373"/>
                  <a:pt x="0" y="0"/>
                </a:cubicBezTo>
                <a:close/>
              </a:path>
            </a:pathLst>
          </a:custGeom>
          <a:solidFill>
            <a:srgbClr val="F9D59F"/>
          </a:solidFill>
          <a:ln w="76200">
            <a:solidFill>
              <a:srgbClr val="0070C0"/>
            </a:solidFill>
            <a:extLst>
              <a:ext uri="{C807C97D-BFC1-408E-A445-0C87EB9F89A2}">
                <ask:lineSketchStyleProps xmlns:ask="http://schemas.microsoft.com/office/drawing/2018/sketchyshapes" sd="1741793661">
                  <a:custGeom>
                    <a:avLst/>
                    <a:gdLst>
                      <a:gd name="connsiteX0" fmla="*/ 0 w 8771178"/>
                      <a:gd name="connsiteY0" fmla="*/ 0 h 1925060"/>
                      <a:gd name="connsiteX1" fmla="*/ 1340736 w 8771178"/>
                      <a:gd name="connsiteY1" fmla="*/ 0 h 1925060"/>
                      <a:gd name="connsiteX2" fmla="*/ 2769185 w 8771178"/>
                      <a:gd name="connsiteY2" fmla="*/ 0 h 1925060"/>
                      <a:gd name="connsiteX3" fmla="*/ 3846786 w 8771178"/>
                      <a:gd name="connsiteY3" fmla="*/ 0 h 1925060"/>
                      <a:gd name="connsiteX4" fmla="*/ 4341732 w 8771178"/>
                      <a:gd name="connsiteY4" fmla="*/ 0 h 1925060"/>
                      <a:gd name="connsiteX5" fmla="*/ 4836677 w 8771178"/>
                      <a:gd name="connsiteY5" fmla="*/ 0 h 1925060"/>
                      <a:gd name="connsiteX6" fmla="*/ 6265127 w 8771178"/>
                      <a:gd name="connsiteY6" fmla="*/ 0 h 1925060"/>
                      <a:gd name="connsiteX7" fmla="*/ 7430441 w 8771178"/>
                      <a:gd name="connsiteY7" fmla="*/ 0 h 1925060"/>
                      <a:gd name="connsiteX8" fmla="*/ 8771178 w 8771178"/>
                      <a:gd name="connsiteY8" fmla="*/ 0 h 1925060"/>
                      <a:gd name="connsiteX9" fmla="*/ 8771178 w 8771178"/>
                      <a:gd name="connsiteY9" fmla="*/ 102670 h 1925060"/>
                      <a:gd name="connsiteX10" fmla="*/ 8771178 w 8771178"/>
                      <a:gd name="connsiteY10" fmla="*/ 263091 h 1925060"/>
                      <a:gd name="connsiteX11" fmla="*/ 8771178 w 8771178"/>
                      <a:gd name="connsiteY11" fmla="*/ 365761 h 1925060"/>
                      <a:gd name="connsiteX12" fmla="*/ 8771178 w 8771178"/>
                      <a:gd name="connsiteY12" fmla="*/ 545433 h 1925060"/>
                      <a:gd name="connsiteX13" fmla="*/ 8771178 w 8771178"/>
                      <a:gd name="connsiteY13" fmla="*/ 705855 h 1925060"/>
                      <a:gd name="connsiteX14" fmla="*/ 8771178 w 8771178"/>
                      <a:gd name="connsiteY14" fmla="*/ 866277 h 1925060"/>
                      <a:gd name="connsiteX15" fmla="*/ 8771178 w 8771178"/>
                      <a:gd name="connsiteY15" fmla="*/ 1026698 h 1925060"/>
                      <a:gd name="connsiteX16" fmla="*/ 8771178 w 8771178"/>
                      <a:gd name="connsiteY16" fmla="*/ 1167869 h 1925060"/>
                      <a:gd name="connsiteX17" fmla="*/ 8771178 w 8771178"/>
                      <a:gd name="connsiteY17" fmla="*/ 1309040 h 1925060"/>
                      <a:gd name="connsiteX18" fmla="*/ 8771178 w 8771178"/>
                      <a:gd name="connsiteY18" fmla="*/ 1507963 h 1925060"/>
                      <a:gd name="connsiteX19" fmla="*/ 8771178 w 8771178"/>
                      <a:gd name="connsiteY19" fmla="*/ 1668385 h 1925060"/>
                      <a:gd name="connsiteX20" fmla="*/ 8771178 w 8771178"/>
                      <a:gd name="connsiteY20" fmla="*/ 1925060 h 1925060"/>
                      <a:gd name="connsiteX21" fmla="*/ 7781287 w 8771178"/>
                      <a:gd name="connsiteY21" fmla="*/ 1925060 h 1925060"/>
                      <a:gd name="connsiteX22" fmla="*/ 6528262 w 8771178"/>
                      <a:gd name="connsiteY22" fmla="*/ 1925060 h 1925060"/>
                      <a:gd name="connsiteX23" fmla="*/ 5275237 w 8771178"/>
                      <a:gd name="connsiteY23" fmla="*/ 1925060 h 1925060"/>
                      <a:gd name="connsiteX24" fmla="*/ 4285347 w 8771178"/>
                      <a:gd name="connsiteY24" fmla="*/ 1925060 h 1925060"/>
                      <a:gd name="connsiteX25" fmla="*/ 2944610 w 8771178"/>
                      <a:gd name="connsiteY25" fmla="*/ 1925060 h 1925060"/>
                      <a:gd name="connsiteX26" fmla="*/ 1603871 w 8771178"/>
                      <a:gd name="connsiteY26" fmla="*/ 1925060 h 1925060"/>
                      <a:gd name="connsiteX27" fmla="*/ 0 w 8771178"/>
                      <a:gd name="connsiteY27" fmla="*/ 1925060 h 1925060"/>
                      <a:gd name="connsiteX28" fmla="*/ 0 w 8771178"/>
                      <a:gd name="connsiteY28" fmla="*/ 1726137 h 1925060"/>
                      <a:gd name="connsiteX29" fmla="*/ 0 w 8771178"/>
                      <a:gd name="connsiteY29" fmla="*/ 1527214 h 1925060"/>
                      <a:gd name="connsiteX30" fmla="*/ 0 w 8771178"/>
                      <a:gd name="connsiteY30" fmla="*/ 1347542 h 1925060"/>
                      <a:gd name="connsiteX31" fmla="*/ 0 w 8771178"/>
                      <a:gd name="connsiteY31" fmla="*/ 1225621 h 1925060"/>
                      <a:gd name="connsiteX32" fmla="*/ 0 w 8771178"/>
                      <a:gd name="connsiteY32" fmla="*/ 1122951 h 1925060"/>
                      <a:gd name="connsiteX33" fmla="*/ 0 w 8771178"/>
                      <a:gd name="connsiteY33" fmla="*/ 943279 h 1925060"/>
                      <a:gd name="connsiteX34" fmla="*/ 0 w 8771178"/>
                      <a:gd name="connsiteY34" fmla="*/ 840609 h 1925060"/>
                      <a:gd name="connsiteX35" fmla="*/ 0 w 8771178"/>
                      <a:gd name="connsiteY35" fmla="*/ 660937 h 1925060"/>
                      <a:gd name="connsiteX36" fmla="*/ 0 w 8771178"/>
                      <a:gd name="connsiteY36" fmla="*/ 462014 h 1925060"/>
                      <a:gd name="connsiteX37" fmla="*/ 0 w 8771178"/>
                      <a:gd name="connsiteY37" fmla="*/ 263091 h 1925060"/>
                      <a:gd name="connsiteX38" fmla="*/ 0 w 8771178"/>
                      <a:gd name="connsiteY38" fmla="*/ 160421 h 1925060"/>
                      <a:gd name="connsiteX39" fmla="*/ 0 w 8771178"/>
                      <a:gd name="connsiteY39" fmla="*/ 0 h 1925060"/>
                      <a:gd name="connsiteX0" fmla="*/ 0 w 8771178"/>
                      <a:gd name="connsiteY0" fmla="*/ 0 h 1925060"/>
                      <a:gd name="connsiteX1" fmla="*/ 1428448 w 8771178"/>
                      <a:gd name="connsiteY1" fmla="*/ 0 h 1925060"/>
                      <a:gd name="connsiteX2" fmla="*/ 2769185 w 8771178"/>
                      <a:gd name="connsiteY2" fmla="*/ 0 h 1925060"/>
                      <a:gd name="connsiteX3" fmla="*/ 3759075 w 8771178"/>
                      <a:gd name="connsiteY3" fmla="*/ 0 h 1925060"/>
                      <a:gd name="connsiteX4" fmla="*/ 4924391 w 8771178"/>
                      <a:gd name="connsiteY4" fmla="*/ 0 h 1925060"/>
                      <a:gd name="connsiteX5" fmla="*/ 6089704 w 8771178"/>
                      <a:gd name="connsiteY5" fmla="*/ 0 h 1925060"/>
                      <a:gd name="connsiteX6" fmla="*/ 7342729 w 8771178"/>
                      <a:gd name="connsiteY6" fmla="*/ 0 h 1925060"/>
                      <a:gd name="connsiteX7" fmla="*/ 8771178 w 8771178"/>
                      <a:gd name="connsiteY7" fmla="*/ 0 h 1925060"/>
                      <a:gd name="connsiteX8" fmla="*/ 8771178 w 8771178"/>
                      <a:gd name="connsiteY8" fmla="*/ 141170 h 1925060"/>
                      <a:gd name="connsiteX9" fmla="*/ 8771178 w 8771178"/>
                      <a:gd name="connsiteY9" fmla="*/ 263091 h 1925060"/>
                      <a:gd name="connsiteX10" fmla="*/ 8771178 w 8771178"/>
                      <a:gd name="connsiteY10" fmla="*/ 385011 h 1925060"/>
                      <a:gd name="connsiteX11" fmla="*/ 8771178 w 8771178"/>
                      <a:gd name="connsiteY11" fmla="*/ 583934 h 1925060"/>
                      <a:gd name="connsiteX12" fmla="*/ 8771178 w 8771178"/>
                      <a:gd name="connsiteY12" fmla="*/ 686604 h 1925060"/>
                      <a:gd name="connsiteX13" fmla="*/ 8771178 w 8771178"/>
                      <a:gd name="connsiteY13" fmla="*/ 885527 h 1925060"/>
                      <a:gd name="connsiteX14" fmla="*/ 8771178 w 8771178"/>
                      <a:gd name="connsiteY14" fmla="*/ 988197 h 1925060"/>
                      <a:gd name="connsiteX15" fmla="*/ 8771178 w 8771178"/>
                      <a:gd name="connsiteY15" fmla="*/ 1148619 h 1925060"/>
                      <a:gd name="connsiteX16" fmla="*/ 8771178 w 8771178"/>
                      <a:gd name="connsiteY16" fmla="*/ 1270539 h 1925060"/>
                      <a:gd name="connsiteX17" fmla="*/ 8771178 w 8771178"/>
                      <a:gd name="connsiteY17" fmla="*/ 1469462 h 1925060"/>
                      <a:gd name="connsiteX18" fmla="*/ 8771178 w 8771178"/>
                      <a:gd name="connsiteY18" fmla="*/ 1668385 h 1925060"/>
                      <a:gd name="connsiteX19" fmla="*/ 8771178 w 8771178"/>
                      <a:gd name="connsiteY19" fmla="*/ 1925060 h 1925060"/>
                      <a:gd name="connsiteX20" fmla="*/ 7430441 w 8771178"/>
                      <a:gd name="connsiteY20" fmla="*/ 1925060 h 1925060"/>
                      <a:gd name="connsiteX21" fmla="*/ 6440551 w 8771178"/>
                      <a:gd name="connsiteY21" fmla="*/ 1925060 h 1925060"/>
                      <a:gd name="connsiteX22" fmla="*/ 5362949 w 8771178"/>
                      <a:gd name="connsiteY22" fmla="*/ 1925060 h 1925060"/>
                      <a:gd name="connsiteX23" fmla="*/ 4197635 w 8771178"/>
                      <a:gd name="connsiteY23" fmla="*/ 1925060 h 1925060"/>
                      <a:gd name="connsiteX24" fmla="*/ 3032322 w 8771178"/>
                      <a:gd name="connsiteY24" fmla="*/ 1925060 h 1925060"/>
                      <a:gd name="connsiteX25" fmla="*/ 1954720 w 8771178"/>
                      <a:gd name="connsiteY25" fmla="*/ 1925060 h 1925060"/>
                      <a:gd name="connsiteX26" fmla="*/ 0 w 8771178"/>
                      <a:gd name="connsiteY26" fmla="*/ 1925060 h 1925060"/>
                      <a:gd name="connsiteX27" fmla="*/ 0 w 8771178"/>
                      <a:gd name="connsiteY27" fmla="*/ 1764638 h 1925060"/>
                      <a:gd name="connsiteX28" fmla="*/ 0 w 8771178"/>
                      <a:gd name="connsiteY28" fmla="*/ 1584966 h 1925060"/>
                      <a:gd name="connsiteX29" fmla="*/ 0 w 8771178"/>
                      <a:gd name="connsiteY29" fmla="*/ 1482296 h 1925060"/>
                      <a:gd name="connsiteX30" fmla="*/ 0 w 8771178"/>
                      <a:gd name="connsiteY30" fmla="*/ 1379626 h 1925060"/>
                      <a:gd name="connsiteX31" fmla="*/ 0 w 8771178"/>
                      <a:gd name="connsiteY31" fmla="*/ 1180703 h 1925060"/>
                      <a:gd name="connsiteX32" fmla="*/ 0 w 8771178"/>
                      <a:gd name="connsiteY32" fmla="*/ 1078033 h 1925060"/>
                      <a:gd name="connsiteX33" fmla="*/ 0 w 8771178"/>
                      <a:gd name="connsiteY33" fmla="*/ 956113 h 1925060"/>
                      <a:gd name="connsiteX34" fmla="*/ 0 w 8771178"/>
                      <a:gd name="connsiteY34" fmla="*/ 757190 h 1925060"/>
                      <a:gd name="connsiteX35" fmla="*/ 0 w 8771178"/>
                      <a:gd name="connsiteY35" fmla="*/ 616019 h 1925060"/>
                      <a:gd name="connsiteX36" fmla="*/ 0 w 8771178"/>
                      <a:gd name="connsiteY36" fmla="*/ 455597 h 1925060"/>
                      <a:gd name="connsiteX37" fmla="*/ 0 w 8771178"/>
                      <a:gd name="connsiteY37" fmla="*/ 314426 h 1925060"/>
                      <a:gd name="connsiteX38" fmla="*/ 0 w 8771178"/>
                      <a:gd name="connsiteY38" fmla="*/ 211756 h 1925060"/>
                      <a:gd name="connsiteX39" fmla="*/ 0 w 8771178"/>
                      <a:gd name="connsiteY39" fmla="*/ 0 h 192506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</a:cxnLst>
                    <a:rect l="l" t="t" r="r" b="b"/>
                    <a:pathLst>
                      <a:path w="8771178" h="1925060" fill="none" extrusionOk="0">
                        <a:moveTo>
                          <a:pt x="0" y="0"/>
                        </a:moveTo>
                        <a:cubicBezTo>
                          <a:pt x="369486" y="-90641"/>
                          <a:pt x="712173" y="76068"/>
                          <a:pt x="1340736" y="0"/>
                        </a:cubicBezTo>
                        <a:cubicBezTo>
                          <a:pt x="2007519" y="-53437"/>
                          <a:pt x="2162626" y="7600"/>
                          <a:pt x="2769185" y="0"/>
                        </a:cubicBezTo>
                        <a:cubicBezTo>
                          <a:pt x="3361169" y="-39912"/>
                          <a:pt x="3647717" y="24351"/>
                          <a:pt x="3846786" y="0"/>
                        </a:cubicBezTo>
                        <a:cubicBezTo>
                          <a:pt x="3956042" y="-47871"/>
                          <a:pt x="4130636" y="3319"/>
                          <a:pt x="4341732" y="0"/>
                        </a:cubicBezTo>
                        <a:cubicBezTo>
                          <a:pt x="4552828" y="-3319"/>
                          <a:pt x="4694573" y="15072"/>
                          <a:pt x="4836677" y="0"/>
                        </a:cubicBezTo>
                        <a:cubicBezTo>
                          <a:pt x="5072096" y="13179"/>
                          <a:pt x="5727965" y="45980"/>
                          <a:pt x="6265127" y="0"/>
                        </a:cubicBezTo>
                        <a:cubicBezTo>
                          <a:pt x="6893568" y="4237"/>
                          <a:pt x="7080531" y="51008"/>
                          <a:pt x="7430441" y="0"/>
                        </a:cubicBezTo>
                        <a:cubicBezTo>
                          <a:pt x="7748137" y="-46625"/>
                          <a:pt x="8344890" y="26368"/>
                          <a:pt x="8771178" y="0"/>
                        </a:cubicBezTo>
                        <a:cubicBezTo>
                          <a:pt x="8818055" y="29952"/>
                          <a:pt x="8717619" y="66441"/>
                          <a:pt x="8771178" y="102670"/>
                        </a:cubicBezTo>
                        <a:cubicBezTo>
                          <a:pt x="8840312" y="147145"/>
                          <a:pt x="8762816" y="164528"/>
                          <a:pt x="8771178" y="263091"/>
                        </a:cubicBezTo>
                        <a:cubicBezTo>
                          <a:pt x="8771581" y="340466"/>
                          <a:pt x="8725746" y="331381"/>
                          <a:pt x="8771178" y="365761"/>
                        </a:cubicBezTo>
                        <a:cubicBezTo>
                          <a:pt x="8809716" y="406891"/>
                          <a:pt x="8712771" y="493603"/>
                          <a:pt x="8771178" y="545433"/>
                        </a:cubicBezTo>
                        <a:cubicBezTo>
                          <a:pt x="8818780" y="602803"/>
                          <a:pt x="8759745" y="624579"/>
                          <a:pt x="8771178" y="705855"/>
                        </a:cubicBezTo>
                        <a:cubicBezTo>
                          <a:pt x="8780349" y="786234"/>
                          <a:pt x="8722652" y="815178"/>
                          <a:pt x="8771178" y="866277"/>
                        </a:cubicBezTo>
                        <a:cubicBezTo>
                          <a:pt x="8817607" y="927597"/>
                          <a:pt x="8722107" y="983581"/>
                          <a:pt x="8771178" y="1026698"/>
                        </a:cubicBezTo>
                        <a:cubicBezTo>
                          <a:pt x="8826188" y="1093661"/>
                          <a:pt x="8730967" y="1094580"/>
                          <a:pt x="8771178" y="1167869"/>
                        </a:cubicBezTo>
                        <a:cubicBezTo>
                          <a:pt x="8816139" y="1233013"/>
                          <a:pt x="8706563" y="1248710"/>
                          <a:pt x="8771178" y="1309040"/>
                        </a:cubicBezTo>
                        <a:cubicBezTo>
                          <a:pt x="8826897" y="1380857"/>
                          <a:pt x="8672509" y="1402728"/>
                          <a:pt x="8771178" y="1507963"/>
                        </a:cubicBezTo>
                        <a:cubicBezTo>
                          <a:pt x="8850484" y="1596008"/>
                          <a:pt x="8741443" y="1599908"/>
                          <a:pt x="8771178" y="1668385"/>
                        </a:cubicBezTo>
                        <a:cubicBezTo>
                          <a:pt x="8742153" y="1757255"/>
                          <a:pt x="8612550" y="1802248"/>
                          <a:pt x="8771178" y="1925060"/>
                        </a:cubicBezTo>
                        <a:cubicBezTo>
                          <a:pt x="8503909" y="1939159"/>
                          <a:pt x="8010218" y="1909825"/>
                          <a:pt x="7781287" y="1925060"/>
                        </a:cubicBezTo>
                        <a:cubicBezTo>
                          <a:pt x="7516219" y="2030959"/>
                          <a:pt x="7179931" y="1952868"/>
                          <a:pt x="6528262" y="1925060"/>
                        </a:cubicBezTo>
                        <a:cubicBezTo>
                          <a:pt x="5943128" y="1910804"/>
                          <a:pt x="5855943" y="1914286"/>
                          <a:pt x="5275237" y="1925060"/>
                        </a:cubicBezTo>
                        <a:cubicBezTo>
                          <a:pt x="4707653" y="1939882"/>
                          <a:pt x="4752476" y="1916934"/>
                          <a:pt x="4285347" y="1925060"/>
                        </a:cubicBezTo>
                        <a:cubicBezTo>
                          <a:pt x="3786046" y="2046704"/>
                          <a:pt x="3384662" y="1921779"/>
                          <a:pt x="2944610" y="1925060"/>
                        </a:cubicBezTo>
                        <a:cubicBezTo>
                          <a:pt x="2491785" y="1905141"/>
                          <a:pt x="2212839" y="2008179"/>
                          <a:pt x="1603871" y="1925060"/>
                        </a:cubicBezTo>
                        <a:cubicBezTo>
                          <a:pt x="1090394" y="1864446"/>
                          <a:pt x="746699" y="1836539"/>
                          <a:pt x="0" y="1925060"/>
                        </a:cubicBezTo>
                        <a:cubicBezTo>
                          <a:pt x="-2454" y="1827086"/>
                          <a:pt x="29939" y="1806593"/>
                          <a:pt x="0" y="1726137"/>
                        </a:cubicBezTo>
                        <a:cubicBezTo>
                          <a:pt x="-31092" y="1658476"/>
                          <a:pt x="145448" y="1593551"/>
                          <a:pt x="0" y="1527214"/>
                        </a:cubicBezTo>
                        <a:cubicBezTo>
                          <a:pt x="-138177" y="1451700"/>
                          <a:pt x="10178" y="1396892"/>
                          <a:pt x="0" y="1347542"/>
                        </a:cubicBezTo>
                        <a:cubicBezTo>
                          <a:pt x="2544" y="1280632"/>
                          <a:pt x="60421" y="1277025"/>
                          <a:pt x="0" y="1225621"/>
                        </a:cubicBezTo>
                        <a:cubicBezTo>
                          <a:pt x="-52513" y="1178529"/>
                          <a:pt x="69268" y="1134908"/>
                          <a:pt x="0" y="1122951"/>
                        </a:cubicBezTo>
                        <a:cubicBezTo>
                          <a:pt x="-78431" y="1071434"/>
                          <a:pt x="184084" y="1023756"/>
                          <a:pt x="0" y="943279"/>
                        </a:cubicBezTo>
                        <a:cubicBezTo>
                          <a:pt x="-160304" y="871940"/>
                          <a:pt x="64000" y="882535"/>
                          <a:pt x="0" y="840609"/>
                        </a:cubicBezTo>
                        <a:cubicBezTo>
                          <a:pt x="-63837" y="797461"/>
                          <a:pt x="52323" y="720477"/>
                          <a:pt x="0" y="660937"/>
                        </a:cubicBezTo>
                        <a:cubicBezTo>
                          <a:pt x="-22981" y="622724"/>
                          <a:pt x="147368" y="515055"/>
                          <a:pt x="0" y="462014"/>
                        </a:cubicBezTo>
                        <a:cubicBezTo>
                          <a:pt x="-152424" y="375574"/>
                          <a:pt x="147453" y="313550"/>
                          <a:pt x="0" y="263091"/>
                        </a:cubicBezTo>
                        <a:cubicBezTo>
                          <a:pt x="-160945" y="222241"/>
                          <a:pt x="15696" y="193684"/>
                          <a:pt x="0" y="160421"/>
                        </a:cubicBezTo>
                        <a:cubicBezTo>
                          <a:pt x="-12975" y="135025"/>
                          <a:pt x="40094" y="55439"/>
                          <a:pt x="0" y="0"/>
                        </a:cubicBezTo>
                        <a:close/>
                      </a:path>
                      <a:path w="8771178" h="1925060" stroke="0" extrusionOk="0">
                        <a:moveTo>
                          <a:pt x="0" y="0"/>
                        </a:moveTo>
                        <a:cubicBezTo>
                          <a:pt x="343534" y="77788"/>
                          <a:pt x="811488" y="5713"/>
                          <a:pt x="1428448" y="0"/>
                        </a:cubicBezTo>
                        <a:cubicBezTo>
                          <a:pt x="2206776" y="16944"/>
                          <a:pt x="2349180" y="17122"/>
                          <a:pt x="2769185" y="0"/>
                        </a:cubicBezTo>
                        <a:cubicBezTo>
                          <a:pt x="3084884" y="-7467"/>
                          <a:pt x="3346608" y="-32098"/>
                          <a:pt x="3759075" y="0"/>
                        </a:cubicBezTo>
                        <a:cubicBezTo>
                          <a:pt x="4115690" y="-8473"/>
                          <a:pt x="4543869" y="-47070"/>
                          <a:pt x="4924391" y="0"/>
                        </a:cubicBezTo>
                        <a:cubicBezTo>
                          <a:pt x="5368568" y="58293"/>
                          <a:pt x="5764495" y="-78743"/>
                          <a:pt x="6089704" y="0"/>
                        </a:cubicBezTo>
                        <a:cubicBezTo>
                          <a:pt x="6403563" y="11104"/>
                          <a:pt x="6702855" y="-60233"/>
                          <a:pt x="7342729" y="0"/>
                        </a:cubicBezTo>
                        <a:cubicBezTo>
                          <a:pt x="7956822" y="18587"/>
                          <a:pt x="8122002" y="62802"/>
                          <a:pt x="8771178" y="0"/>
                        </a:cubicBezTo>
                        <a:cubicBezTo>
                          <a:pt x="8821747" y="42797"/>
                          <a:pt x="8692738" y="93353"/>
                          <a:pt x="8771178" y="141170"/>
                        </a:cubicBezTo>
                        <a:cubicBezTo>
                          <a:pt x="8851270" y="185785"/>
                          <a:pt x="8734172" y="226588"/>
                          <a:pt x="8771178" y="263091"/>
                        </a:cubicBezTo>
                        <a:cubicBezTo>
                          <a:pt x="8789206" y="298127"/>
                          <a:pt x="8716261" y="322851"/>
                          <a:pt x="8771178" y="385011"/>
                        </a:cubicBezTo>
                        <a:cubicBezTo>
                          <a:pt x="8864102" y="457421"/>
                          <a:pt x="8673878" y="513563"/>
                          <a:pt x="8771178" y="583934"/>
                        </a:cubicBezTo>
                        <a:cubicBezTo>
                          <a:pt x="8865794" y="660237"/>
                          <a:pt x="8717713" y="647252"/>
                          <a:pt x="8771178" y="686604"/>
                        </a:cubicBezTo>
                        <a:cubicBezTo>
                          <a:pt x="8861574" y="750215"/>
                          <a:pt x="8629772" y="830444"/>
                          <a:pt x="8771178" y="885527"/>
                        </a:cubicBezTo>
                        <a:cubicBezTo>
                          <a:pt x="8898121" y="974099"/>
                          <a:pt x="8781072" y="939663"/>
                          <a:pt x="8771178" y="988197"/>
                        </a:cubicBezTo>
                        <a:cubicBezTo>
                          <a:pt x="8784192" y="1030502"/>
                          <a:pt x="8684244" y="1073939"/>
                          <a:pt x="8771178" y="1148619"/>
                        </a:cubicBezTo>
                        <a:cubicBezTo>
                          <a:pt x="8856475" y="1213070"/>
                          <a:pt x="8770037" y="1233093"/>
                          <a:pt x="8771178" y="1270539"/>
                        </a:cubicBezTo>
                        <a:cubicBezTo>
                          <a:pt x="8772398" y="1284953"/>
                          <a:pt x="8670384" y="1439313"/>
                          <a:pt x="8771178" y="1469462"/>
                        </a:cubicBezTo>
                        <a:cubicBezTo>
                          <a:pt x="8864067" y="1529564"/>
                          <a:pt x="8604710" y="1553123"/>
                          <a:pt x="8771178" y="1668385"/>
                        </a:cubicBezTo>
                        <a:cubicBezTo>
                          <a:pt x="8935382" y="1800268"/>
                          <a:pt x="8568968" y="1854138"/>
                          <a:pt x="8771178" y="1925060"/>
                        </a:cubicBezTo>
                        <a:cubicBezTo>
                          <a:pt x="8297404" y="1908836"/>
                          <a:pt x="8062794" y="1904783"/>
                          <a:pt x="7430441" y="1925060"/>
                        </a:cubicBezTo>
                        <a:cubicBezTo>
                          <a:pt x="6769120" y="1931450"/>
                          <a:pt x="6744847" y="1915253"/>
                          <a:pt x="6440551" y="1925060"/>
                        </a:cubicBezTo>
                        <a:cubicBezTo>
                          <a:pt x="6178459" y="1895360"/>
                          <a:pt x="5851985" y="1926525"/>
                          <a:pt x="5362949" y="1925060"/>
                        </a:cubicBezTo>
                        <a:cubicBezTo>
                          <a:pt x="4877035" y="1966421"/>
                          <a:pt x="4572425" y="1901462"/>
                          <a:pt x="4197635" y="1925060"/>
                        </a:cubicBezTo>
                        <a:cubicBezTo>
                          <a:pt x="3728802" y="1984569"/>
                          <a:pt x="3439782" y="1984476"/>
                          <a:pt x="3032322" y="1925060"/>
                        </a:cubicBezTo>
                        <a:cubicBezTo>
                          <a:pt x="2702319" y="1972888"/>
                          <a:pt x="2383426" y="1903621"/>
                          <a:pt x="1954720" y="1925060"/>
                        </a:cubicBezTo>
                        <a:cubicBezTo>
                          <a:pt x="1660574" y="2038771"/>
                          <a:pt x="622994" y="1893669"/>
                          <a:pt x="0" y="1925060"/>
                        </a:cubicBezTo>
                        <a:cubicBezTo>
                          <a:pt x="-4272" y="1870794"/>
                          <a:pt x="14181" y="1797519"/>
                          <a:pt x="0" y="1764638"/>
                        </a:cubicBezTo>
                        <a:cubicBezTo>
                          <a:pt x="-18825" y="1761854"/>
                          <a:pt x="195185" y="1684476"/>
                          <a:pt x="0" y="1584966"/>
                        </a:cubicBezTo>
                        <a:cubicBezTo>
                          <a:pt x="-162977" y="1516580"/>
                          <a:pt x="77782" y="1545576"/>
                          <a:pt x="0" y="1482296"/>
                        </a:cubicBezTo>
                        <a:cubicBezTo>
                          <a:pt x="-97291" y="1441403"/>
                          <a:pt x="73049" y="1420753"/>
                          <a:pt x="0" y="1379626"/>
                        </a:cubicBezTo>
                        <a:cubicBezTo>
                          <a:pt x="-92537" y="1345193"/>
                          <a:pt x="113293" y="1235521"/>
                          <a:pt x="0" y="1180703"/>
                        </a:cubicBezTo>
                        <a:cubicBezTo>
                          <a:pt x="-112359" y="1116826"/>
                          <a:pt x="47135" y="1100559"/>
                          <a:pt x="0" y="1078033"/>
                        </a:cubicBezTo>
                        <a:cubicBezTo>
                          <a:pt x="-59866" y="1047037"/>
                          <a:pt x="49671" y="973397"/>
                          <a:pt x="0" y="956113"/>
                        </a:cubicBezTo>
                        <a:cubicBezTo>
                          <a:pt x="-42402" y="930297"/>
                          <a:pt x="56500" y="835661"/>
                          <a:pt x="0" y="757190"/>
                        </a:cubicBezTo>
                        <a:cubicBezTo>
                          <a:pt x="-86919" y="676285"/>
                          <a:pt x="21201" y="670057"/>
                          <a:pt x="0" y="616019"/>
                        </a:cubicBezTo>
                        <a:cubicBezTo>
                          <a:pt x="-18907" y="568359"/>
                          <a:pt x="3677" y="517386"/>
                          <a:pt x="0" y="455597"/>
                        </a:cubicBezTo>
                        <a:cubicBezTo>
                          <a:pt x="1739" y="416360"/>
                          <a:pt x="73916" y="334470"/>
                          <a:pt x="0" y="314426"/>
                        </a:cubicBezTo>
                        <a:cubicBezTo>
                          <a:pt x="-74731" y="272494"/>
                          <a:pt x="2441" y="249972"/>
                          <a:pt x="0" y="211756"/>
                        </a:cubicBezTo>
                        <a:cubicBezTo>
                          <a:pt x="402" y="150956"/>
                          <a:pt x="140458" y="103860"/>
                          <a:pt x="0" y="0"/>
                        </a:cubicBezTo>
                        <a:close/>
                      </a:path>
                      <a:path w="8771178" h="1925060" fill="none" stroke="0" extrusionOk="0">
                        <a:moveTo>
                          <a:pt x="0" y="0"/>
                        </a:moveTo>
                        <a:cubicBezTo>
                          <a:pt x="336517" y="-16148"/>
                          <a:pt x="667352" y="-1722"/>
                          <a:pt x="1340736" y="0"/>
                        </a:cubicBezTo>
                        <a:cubicBezTo>
                          <a:pt x="2035298" y="-8557"/>
                          <a:pt x="2167697" y="11635"/>
                          <a:pt x="2769185" y="0"/>
                        </a:cubicBezTo>
                        <a:cubicBezTo>
                          <a:pt x="3360960" y="6442"/>
                          <a:pt x="3584605" y="-53577"/>
                          <a:pt x="3846786" y="0"/>
                        </a:cubicBezTo>
                        <a:cubicBezTo>
                          <a:pt x="4012267" y="-51077"/>
                          <a:pt x="4189539" y="40525"/>
                          <a:pt x="4331833" y="0"/>
                        </a:cubicBezTo>
                        <a:cubicBezTo>
                          <a:pt x="4474127" y="-40525"/>
                          <a:pt x="4648572" y="38804"/>
                          <a:pt x="4836677" y="0"/>
                        </a:cubicBezTo>
                        <a:cubicBezTo>
                          <a:pt x="4925273" y="39493"/>
                          <a:pt x="5629068" y="8837"/>
                          <a:pt x="6265127" y="0"/>
                        </a:cubicBezTo>
                        <a:cubicBezTo>
                          <a:pt x="6885113" y="-14644"/>
                          <a:pt x="7042650" y="32582"/>
                          <a:pt x="7430441" y="0"/>
                        </a:cubicBezTo>
                        <a:cubicBezTo>
                          <a:pt x="7814818" y="46331"/>
                          <a:pt x="8301351" y="20888"/>
                          <a:pt x="8771178" y="0"/>
                        </a:cubicBezTo>
                        <a:cubicBezTo>
                          <a:pt x="8811829" y="34349"/>
                          <a:pt x="8703768" y="71838"/>
                          <a:pt x="8771178" y="102670"/>
                        </a:cubicBezTo>
                        <a:cubicBezTo>
                          <a:pt x="8835770" y="134508"/>
                          <a:pt x="8762270" y="185671"/>
                          <a:pt x="8771178" y="263091"/>
                        </a:cubicBezTo>
                        <a:cubicBezTo>
                          <a:pt x="8785412" y="347379"/>
                          <a:pt x="8712831" y="338216"/>
                          <a:pt x="8771178" y="365761"/>
                        </a:cubicBezTo>
                        <a:cubicBezTo>
                          <a:pt x="8826516" y="403056"/>
                          <a:pt x="8714624" y="499382"/>
                          <a:pt x="8771178" y="545433"/>
                        </a:cubicBezTo>
                        <a:cubicBezTo>
                          <a:pt x="8835821" y="605764"/>
                          <a:pt x="8756287" y="641223"/>
                          <a:pt x="8771178" y="705855"/>
                        </a:cubicBezTo>
                        <a:cubicBezTo>
                          <a:pt x="8778780" y="775905"/>
                          <a:pt x="8728420" y="815415"/>
                          <a:pt x="8771178" y="866277"/>
                        </a:cubicBezTo>
                        <a:cubicBezTo>
                          <a:pt x="8829295" y="938131"/>
                          <a:pt x="8723853" y="947051"/>
                          <a:pt x="8771178" y="1026698"/>
                        </a:cubicBezTo>
                        <a:cubicBezTo>
                          <a:pt x="8815191" y="1098987"/>
                          <a:pt x="8718478" y="1109392"/>
                          <a:pt x="8771178" y="1167869"/>
                        </a:cubicBezTo>
                        <a:cubicBezTo>
                          <a:pt x="8824731" y="1241874"/>
                          <a:pt x="8702116" y="1247107"/>
                          <a:pt x="8771178" y="1309040"/>
                        </a:cubicBezTo>
                        <a:cubicBezTo>
                          <a:pt x="8854331" y="1371261"/>
                          <a:pt x="8689723" y="1425762"/>
                          <a:pt x="8771178" y="1507963"/>
                        </a:cubicBezTo>
                        <a:cubicBezTo>
                          <a:pt x="8854819" y="1574598"/>
                          <a:pt x="8751613" y="1596389"/>
                          <a:pt x="8771178" y="1668385"/>
                        </a:cubicBezTo>
                        <a:cubicBezTo>
                          <a:pt x="8780136" y="1741053"/>
                          <a:pt x="8593735" y="1826780"/>
                          <a:pt x="8771178" y="1925060"/>
                        </a:cubicBezTo>
                        <a:cubicBezTo>
                          <a:pt x="8544568" y="1854195"/>
                          <a:pt x="8042496" y="1909396"/>
                          <a:pt x="7781287" y="1925060"/>
                        </a:cubicBezTo>
                        <a:cubicBezTo>
                          <a:pt x="7507117" y="2007424"/>
                          <a:pt x="7167194" y="1892406"/>
                          <a:pt x="6528262" y="1925060"/>
                        </a:cubicBezTo>
                        <a:cubicBezTo>
                          <a:pt x="5966445" y="1925036"/>
                          <a:pt x="5869199" y="1921447"/>
                          <a:pt x="5275237" y="1925060"/>
                        </a:cubicBezTo>
                        <a:cubicBezTo>
                          <a:pt x="4714768" y="1946883"/>
                          <a:pt x="4761957" y="1913140"/>
                          <a:pt x="4285347" y="1925060"/>
                        </a:cubicBezTo>
                        <a:cubicBezTo>
                          <a:pt x="3784409" y="1884188"/>
                          <a:pt x="3434445" y="1791843"/>
                          <a:pt x="2944610" y="1925060"/>
                        </a:cubicBezTo>
                        <a:cubicBezTo>
                          <a:pt x="2576162" y="1898127"/>
                          <a:pt x="2111446" y="1983202"/>
                          <a:pt x="1603871" y="1925060"/>
                        </a:cubicBezTo>
                        <a:cubicBezTo>
                          <a:pt x="1028176" y="1998283"/>
                          <a:pt x="690388" y="1948223"/>
                          <a:pt x="0" y="1925060"/>
                        </a:cubicBezTo>
                        <a:cubicBezTo>
                          <a:pt x="-11693" y="1843763"/>
                          <a:pt x="35083" y="1802473"/>
                          <a:pt x="0" y="1726137"/>
                        </a:cubicBezTo>
                        <a:cubicBezTo>
                          <a:pt x="-54990" y="1653111"/>
                          <a:pt x="155945" y="1565268"/>
                          <a:pt x="0" y="1527214"/>
                        </a:cubicBezTo>
                        <a:cubicBezTo>
                          <a:pt x="-130533" y="1470176"/>
                          <a:pt x="-869" y="1394058"/>
                          <a:pt x="0" y="1347542"/>
                        </a:cubicBezTo>
                        <a:cubicBezTo>
                          <a:pt x="-24039" y="1290152"/>
                          <a:pt x="60450" y="1260471"/>
                          <a:pt x="0" y="1225621"/>
                        </a:cubicBezTo>
                        <a:cubicBezTo>
                          <a:pt x="-55347" y="1195402"/>
                          <a:pt x="62908" y="1148996"/>
                          <a:pt x="0" y="1122951"/>
                        </a:cubicBezTo>
                        <a:cubicBezTo>
                          <a:pt x="-86180" y="1101471"/>
                          <a:pt x="150922" y="1004524"/>
                          <a:pt x="0" y="943279"/>
                        </a:cubicBezTo>
                        <a:cubicBezTo>
                          <a:pt x="-172653" y="878835"/>
                          <a:pt x="73192" y="877248"/>
                          <a:pt x="0" y="840609"/>
                        </a:cubicBezTo>
                        <a:cubicBezTo>
                          <a:pt x="-67439" y="796797"/>
                          <a:pt x="42838" y="727598"/>
                          <a:pt x="0" y="660937"/>
                        </a:cubicBezTo>
                        <a:cubicBezTo>
                          <a:pt x="-47678" y="616360"/>
                          <a:pt x="168413" y="551418"/>
                          <a:pt x="0" y="462014"/>
                        </a:cubicBezTo>
                        <a:cubicBezTo>
                          <a:pt x="-135778" y="435570"/>
                          <a:pt x="126616" y="323174"/>
                          <a:pt x="0" y="263091"/>
                        </a:cubicBezTo>
                        <a:cubicBezTo>
                          <a:pt x="-158933" y="224199"/>
                          <a:pt x="18871" y="200910"/>
                          <a:pt x="0" y="160421"/>
                        </a:cubicBezTo>
                        <a:cubicBezTo>
                          <a:pt x="-23955" y="121097"/>
                          <a:pt x="30595" y="57961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  <a:scene3d>
            <a:camera prst="perspectiveFron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711201" y="2224193"/>
            <a:ext cx="10918951" cy="12412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Em</a:t>
            </a:r>
            <a:r>
              <a:rPr lang="en-US" sz="3733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733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AF1A312-A96C-DC97-85F1-FF64F0EB5A0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355600" y="42333"/>
            <a:ext cx="1727200" cy="172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59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t="12169" r="-1" b="12168"/>
          <a:stretch/>
        </p:blipFill>
        <p:spPr>
          <a:xfrm>
            <a:off x="2743200" y="59515"/>
            <a:ext cx="9448800" cy="369437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t="31562" b="3023"/>
          <a:stretch/>
        </p:blipFill>
        <p:spPr>
          <a:xfrm>
            <a:off x="557280" y="3429001"/>
            <a:ext cx="11614843" cy="2133599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8343" y="754343"/>
            <a:ext cx="7924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Giáo viên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SGK, kế hoạch bài dạy, thước thẳng có chia đơn vị, ê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bảng phụ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86000" y="3657600"/>
            <a:ext cx="9420387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Học sinh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SGK, thước thẳng có chia đơ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ê ke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hóm.</a:t>
            </a:r>
            <a:endParaRPr lang="en-US" sz="3200" dirty="0"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6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783435">
            <a:off x="-478238" y="1141291"/>
            <a:ext cx="3886636" cy="79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9" grpId="0"/>
      <p:bldP spid="6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6EE49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B31E30B-7816-AD6E-9DCD-8111159C0603}"/>
              </a:ext>
            </a:extLst>
          </p:cNvPr>
          <p:cNvSpPr txBox="1"/>
          <p:nvPr/>
        </p:nvSpPr>
        <p:spPr>
          <a:xfrm>
            <a:off x="0" y="8465"/>
            <a:ext cx="12192000" cy="1241237"/>
          </a:xfrm>
          <a:prstGeom prst="rect">
            <a:avLst/>
          </a:prstGeom>
          <a:solidFill>
            <a:srgbClr val="F9D59F"/>
          </a:solidFill>
        </p:spPr>
        <p:txBody>
          <a:bodyPr wrap="square" rtlCol="0">
            <a:spAutoFit/>
          </a:bodyPr>
          <a:lstStyle/>
          <a:p>
            <a:pPr algn="just"/>
            <a:r>
              <a:rPr lang="vi-VN" sz="3733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Một số hình ảnh thực tế về hai tam giác vuông bằng nhau trong đời sống.</a:t>
            </a:r>
            <a:endParaRPr lang="en-US" sz="3733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378610-DB26-25FC-D872-561F606373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67" y="1600201"/>
            <a:ext cx="2641600" cy="254740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CAD10E6-04FE-7F55-9EAD-692FA9A3BE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792" y="1600196"/>
            <a:ext cx="5595408" cy="254740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1EE7702-A229-6CF0-1043-847362ECF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165878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73FF278-6DE9-3925-DAEF-B22109E05E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1" y="4379144"/>
          <a:ext cx="5892799" cy="2402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1708238" imgH="876190" progId="Paint.Picture">
                  <p:embed/>
                </p:oleObj>
              </mc:Choice>
              <mc:Fallback>
                <p:oleObj name="Bitmap Image" r:id="rId4" imgW="1708238" imgH="876190" progId="Paint.Picture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73FF278-6DE9-3925-DAEF-B22109E05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1" y="4379144"/>
                        <a:ext cx="5892799" cy="2402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4F01F297-2338-B512-7591-C0AB5128A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7" y="4254632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68960D5-BD48-DAC6-F3FD-50D62254D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467" y="4379144"/>
          <a:ext cx="5554133" cy="2402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6" imgW="3244444" imgH="1251014" progId="Paint.Picture">
                  <p:embed/>
                </p:oleObj>
              </mc:Choice>
              <mc:Fallback>
                <p:oleObj name="Bitmap Image" r:id="rId6" imgW="3244444" imgH="1251014" progId="Paint.Picture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68960D5-BD48-DAC6-F3FD-50D62254D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67" y="4379144"/>
                        <a:ext cx="5554133" cy="2402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B5F6612E-F811-FD3D-4567-5D0253CF1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24622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B149C43-6C26-DD93-82F1-08E5D8727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5233" y="1600197"/>
          <a:ext cx="2815167" cy="2567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8" imgW="2432175" imgH="3118010" progId="Paint.Picture">
                  <p:embed/>
                </p:oleObj>
              </mc:Choice>
              <mc:Fallback>
                <p:oleObj name="Bitmap Image" r:id="rId8" imgW="2432175" imgH="3118010" progId="Paint.Picture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B149C43-6C26-DD93-82F1-08E5D8727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5233" y="1600197"/>
                        <a:ext cx="2815167" cy="2567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84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6EE49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>
            <a:extLst>
              <a:ext uri="{FF2B5EF4-FFF2-40B4-BE49-F238E27FC236}">
                <a16:creationId xmlns:a16="http://schemas.microsoft.com/office/drawing/2014/main" id="{64864B24-45CE-F5DE-9B56-A242EC329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7466">
            <a:off x="3358578" y="3006319"/>
            <a:ext cx="1825202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FA72E73B-6D7E-9314-4D1A-BDB374414D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46504">
            <a:off x="1158672" y="4605058"/>
            <a:ext cx="3704449" cy="1662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223A1E63-CF97-B769-5607-9F1EEFE2572D}"/>
              </a:ext>
            </a:extLst>
          </p:cNvPr>
          <p:cNvSpPr/>
          <p:nvPr/>
        </p:nvSpPr>
        <p:spPr>
          <a:xfrm>
            <a:off x="4053684" y="2325856"/>
            <a:ext cx="7914622" cy="2779558"/>
          </a:xfrm>
          <a:prstGeom prst="rect">
            <a:avLst/>
          </a:prstGeom>
          <a:solidFill>
            <a:srgbClr val="A9E2F9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defRPr/>
            </a:pPr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B936DA8-5E24-6DB8-A1DA-918725EDBD8D}"/>
              </a:ext>
            </a:extLst>
          </p:cNvPr>
          <p:cNvSpPr/>
          <p:nvPr/>
        </p:nvSpPr>
        <p:spPr>
          <a:xfrm>
            <a:off x="4020206" y="5303068"/>
            <a:ext cx="7948099" cy="1374775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031" name="Picture 7">
            <a:extLst>
              <a:ext uri="{FF2B5EF4-FFF2-40B4-BE49-F238E27FC236}">
                <a16:creationId xmlns:a16="http://schemas.microsoft.com/office/drawing/2014/main" id="{6EF3B8A6-04DE-0862-D229-FA06B2081C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283" y="3668769"/>
            <a:ext cx="7315200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4B362F66-1EDC-00D5-5600-65CDE473E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6674">
            <a:off x="965967" y="382932"/>
            <a:ext cx="3391485" cy="1890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9D28B65D-CEB3-BEAE-9092-CEE93F83F025}"/>
              </a:ext>
            </a:extLst>
          </p:cNvPr>
          <p:cNvSpPr/>
          <p:nvPr/>
        </p:nvSpPr>
        <p:spPr>
          <a:xfrm>
            <a:off x="45634" y="1908076"/>
            <a:ext cx="3619101" cy="2568847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2F1816A-72B2-CFE6-5674-D59FB283497F}"/>
              </a:ext>
            </a:extLst>
          </p:cNvPr>
          <p:cNvSpPr/>
          <p:nvPr/>
        </p:nvSpPr>
        <p:spPr>
          <a:xfrm>
            <a:off x="4020206" y="96658"/>
            <a:ext cx="7948099" cy="203154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charset="0"/>
              <a:buChar char="•"/>
              <a:defRPr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" name="Picture 6">
            <a:extLst>
              <a:ext uri="{FF2B5EF4-FFF2-40B4-BE49-F238E27FC236}">
                <a16:creationId xmlns:a16="http://schemas.microsoft.com/office/drawing/2014/main" id="{E0C1BD49-F02B-4A33-B033-E14FEDD3A0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2238" y="966661"/>
            <a:ext cx="7146362" cy="1103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A717F04-1F92-6834-36FB-3743CD4E1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969" y="2658536"/>
            <a:ext cx="336938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8369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3" grpId="0" animBg="1"/>
      <p:bldP spid="24" grpId="0" animBg="1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 descr="hinh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487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3429000" y="889001"/>
            <a:ext cx="5892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eaLnBrk="1" hangingPunct="1"/>
            <a:r>
              <a:rPr lang="en-US" altLang="en-US" sz="4000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4000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4000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4000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4000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641600" y="1803400"/>
            <a:ext cx="7467600" cy="43434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r>
              <a:rPr lang="en-US" altLang="en-US" sz="3733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 </a:t>
            </a:r>
            <a:r>
              <a:rPr lang="en-US" altLang="en-US" sz="3733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733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altLang="en-US" sz="3733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733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4 </a:t>
            </a:r>
            <a:r>
              <a:rPr lang="en-US" sz="37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83.</a:t>
            </a:r>
          </a:p>
          <a:p>
            <a:pPr eaLnBrk="1" hangingPunct="1"/>
            <a:endParaRPr lang="en-US" alt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082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"/>
          <p:cNvSpPr>
            <a:spLocks noChangeArrowheads="1" noChangeShapeType="1" noTextEdit="1"/>
          </p:cNvSpPr>
          <p:nvPr/>
        </p:nvSpPr>
        <p:spPr bwMode="auto">
          <a:xfrm>
            <a:off x="762000" y="161925"/>
            <a:ext cx="109728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2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32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32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2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32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oẻ</a:t>
            </a:r>
            <a:r>
              <a:rPr lang="en-US" sz="32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32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endParaRPr lang="en-US" sz="3200" kern="10" dirty="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990600" y="4572000"/>
            <a:ext cx="105156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sinh chăm ngoan - học giỏi</a:t>
            </a:r>
          </a:p>
        </p:txBody>
      </p:sp>
      <p:pic>
        <p:nvPicPr>
          <p:cNvPr id="4" name="Picture 4" descr="soft100_20_10_077648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76400"/>
            <a:ext cx="4343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5"/>
          <p:cNvSpPr>
            <a:spLocks noChangeArrowheads="1" noChangeShapeType="1" noTextEdit="1"/>
          </p:cNvSpPr>
          <p:nvPr/>
        </p:nvSpPr>
        <p:spPr bwMode="auto">
          <a:xfrm>
            <a:off x="2957513" y="5867401"/>
            <a:ext cx="6581775" cy="800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8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in chân thành cảm ơn</a:t>
            </a:r>
            <a:r>
              <a:rPr lang="en-US" sz="28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657262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DFF7D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0"/>
            <a:ext cx="11379200" cy="235796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32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>
            <a:hlinkClick r:id="rId5" action="ppaction://hlinksldjump"/>
          </p:cNvPr>
          <p:cNvSpPr/>
          <p:nvPr/>
        </p:nvSpPr>
        <p:spPr>
          <a:xfrm>
            <a:off x="2438400" y="4183371"/>
            <a:ext cx="1473200" cy="646176"/>
          </a:xfrm>
          <a:prstGeom prst="rect">
            <a:avLst/>
          </a:prstGeom>
          <a:solidFill>
            <a:srgbClr val="CC00FF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ight Arrow 1">
            <a:hlinkClick r:id="rId5" action="ppaction://hlinksldjump"/>
          </p:cNvPr>
          <p:cNvSpPr/>
          <p:nvPr/>
        </p:nvSpPr>
        <p:spPr bwMode="auto">
          <a:xfrm>
            <a:off x="11201400" y="6172200"/>
            <a:ext cx="872744" cy="68164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</a:p>
        </p:txBody>
      </p:sp>
      <p:sp>
        <p:nvSpPr>
          <p:cNvPr id="3" name="Left Arrow 2">
            <a:hlinkClick r:id="rId6" action="ppaction://hlinksldjump"/>
          </p:cNvPr>
          <p:cNvSpPr/>
          <p:nvPr/>
        </p:nvSpPr>
        <p:spPr bwMode="auto">
          <a:xfrm>
            <a:off x="10202672" y="6172200"/>
            <a:ext cx="872744" cy="696301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</a:t>
            </a:r>
            <a:endParaRPr lang="en-US" sz="2133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835C74-4522-E13A-A934-835DE2EC6814}"/>
              </a:ext>
            </a:extLst>
          </p:cNvPr>
          <p:cNvSpPr/>
          <p:nvPr/>
        </p:nvSpPr>
        <p:spPr>
          <a:xfrm>
            <a:off x="7366000" y="4193412"/>
            <a:ext cx="1473200" cy="646176"/>
          </a:xfrm>
          <a:prstGeom prst="rect">
            <a:avLst/>
          </a:prstGeom>
          <a:solidFill>
            <a:srgbClr val="CC00FF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Sai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D9B3437-84DE-4097-A387-3CE92ED2A9C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015472" y="2953"/>
            <a:ext cx="1447923" cy="1447923"/>
          </a:xfrm>
          <a:prstGeom prst="rect">
            <a:avLst/>
          </a:prstGeom>
        </p:spPr>
      </p:pic>
      <p:pic>
        <p:nvPicPr>
          <p:cNvPr id="8" name="Đồng hồ đếm ngược 1 phút   1 Minutes">
            <a:hlinkClick r:id="" action="ppaction://media"/>
            <a:extLst>
              <a:ext uri="{FF2B5EF4-FFF2-40B4-BE49-F238E27FC236}">
                <a16:creationId xmlns:a16="http://schemas.microsoft.com/office/drawing/2014/main" id="{522140D5-1554-9593-FA09-A7A9E00C0DF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261601" y="4153"/>
            <a:ext cx="1196751" cy="673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983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70844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35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7" grpId="0" animBg="1"/>
      <p:bldP spid="10" grpId="0" animBg="1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80">
          <a:fgClr>
            <a:srgbClr val="FFFFA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03201" y="151733"/>
            <a:ext cx="11836401" cy="33788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2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h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defRPr/>
            </a:pPr>
            <a:endParaRPr lang="en-US" sz="37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37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37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eft Arrow 5">
            <a:hlinkClick r:id="rId5" action="ppaction://hlinksldjump"/>
          </p:cNvPr>
          <p:cNvSpPr/>
          <p:nvPr/>
        </p:nvSpPr>
        <p:spPr bwMode="auto">
          <a:xfrm>
            <a:off x="10584735" y="6192020"/>
            <a:ext cx="796544" cy="697627"/>
          </a:xfrm>
          <a:prstGeom prst="leftArrow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</a:t>
            </a:r>
            <a:endParaRPr lang="en-US" sz="1867" b="1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ight Arrow 10">
            <a:hlinkClick r:id="rId6" action="ppaction://hlinksldjump"/>
          </p:cNvPr>
          <p:cNvSpPr/>
          <p:nvPr/>
        </p:nvSpPr>
        <p:spPr bwMode="auto">
          <a:xfrm>
            <a:off x="11458352" y="6160375"/>
            <a:ext cx="733649" cy="697627"/>
          </a:xfrm>
          <a:prstGeom prst="rightArrow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r>
              <a:rPr lang="en-US" sz="1867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48DD06E-0EA7-B478-2F6B-66A495714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51607"/>
              </p:ext>
            </p:extLst>
          </p:nvPr>
        </p:nvGraphicFramePr>
        <p:xfrm>
          <a:off x="7572375" y="4310063"/>
          <a:ext cx="27670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291960" progId="Equation.DSMT4">
                  <p:embed/>
                </p:oleObj>
              </mc:Choice>
              <mc:Fallback>
                <p:oleObj name="Equation" r:id="rId7" imgW="2070000" imgH="2919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48DD06E-0EA7-B478-2F6B-66A495714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4310063"/>
                        <a:ext cx="2767013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52BF3B4-196A-0816-F206-CAB0FEFAD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11473"/>
              </p:ext>
            </p:extLst>
          </p:nvPr>
        </p:nvGraphicFramePr>
        <p:xfrm>
          <a:off x="1636713" y="5689600"/>
          <a:ext cx="27670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70000" imgH="291960" progId="Equation.DSMT4">
                  <p:embed/>
                </p:oleObj>
              </mc:Choice>
              <mc:Fallback>
                <p:oleObj name="Equation" r:id="rId9" imgW="2070000" imgH="29196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52BF3B4-196A-0816-F206-CAB0FEFAD7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5689600"/>
                        <a:ext cx="2767012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0B6AB10-6E51-401A-DB18-35827E9FD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994695"/>
              </p:ext>
            </p:extLst>
          </p:nvPr>
        </p:nvGraphicFramePr>
        <p:xfrm>
          <a:off x="7637463" y="5573713"/>
          <a:ext cx="2784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82600" imgH="291960" progId="Equation.DSMT4">
                  <p:embed/>
                </p:oleObj>
              </mc:Choice>
              <mc:Fallback>
                <p:oleObj name="Equation" r:id="rId11" imgW="2082600" imgH="2919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0B6AB10-6E51-401A-DB18-35827E9FD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463" y="5573713"/>
                        <a:ext cx="27844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A321F622-5289-B61B-F682-0E2F8231E04C}"/>
              </a:ext>
            </a:extLst>
          </p:cNvPr>
          <p:cNvSpPr txBox="1"/>
          <p:nvPr/>
        </p:nvSpPr>
        <p:spPr>
          <a:xfrm>
            <a:off x="705440" y="4138200"/>
            <a:ext cx="3872718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6840149A-4285-1D8A-88FD-A6635833B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54056"/>
              </p:ext>
            </p:extLst>
          </p:nvPr>
        </p:nvGraphicFramePr>
        <p:xfrm>
          <a:off x="1647825" y="4281488"/>
          <a:ext cx="2743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57400" imgH="291960" progId="Equation.DSMT4">
                  <p:embed/>
                </p:oleObj>
              </mc:Choice>
              <mc:Fallback>
                <p:oleObj name="Equation" r:id="rId13" imgW="2057400" imgH="2919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6840149A-4285-1D8A-88FD-A6635833BC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7825" y="4281488"/>
                        <a:ext cx="27432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9320136F-A338-D814-8884-130C5922C947}"/>
              </a:ext>
            </a:extLst>
          </p:cNvPr>
          <p:cNvSpPr txBox="1"/>
          <p:nvPr/>
        </p:nvSpPr>
        <p:spPr>
          <a:xfrm>
            <a:off x="6513175" y="5413188"/>
            <a:ext cx="4154825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3742839-9B90-05DD-D00D-44569FD71165}"/>
              </a:ext>
            </a:extLst>
          </p:cNvPr>
          <p:cNvSpPr txBox="1"/>
          <p:nvPr/>
        </p:nvSpPr>
        <p:spPr>
          <a:xfrm>
            <a:off x="686538" y="5538693"/>
            <a:ext cx="3717187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6CCAFE1-6B46-D698-47BA-A1512EB64249}"/>
              </a:ext>
            </a:extLst>
          </p:cNvPr>
          <p:cNvSpPr txBox="1"/>
          <p:nvPr/>
        </p:nvSpPr>
        <p:spPr>
          <a:xfrm>
            <a:off x="6513175" y="4166403"/>
            <a:ext cx="4071560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7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F829E50A-4857-D148-682B-AAFA37494555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040029" y="0"/>
            <a:ext cx="1447923" cy="1447923"/>
          </a:xfrm>
          <a:prstGeom prst="rect">
            <a:avLst/>
          </a:prstGeom>
        </p:spPr>
      </p:pic>
      <p:pic>
        <p:nvPicPr>
          <p:cNvPr id="15" name="Đồng hồ đếm ngược 1 phút   1 Minutes">
            <a:hlinkClick r:id="" action="ppaction://media"/>
            <a:extLst>
              <a:ext uri="{FF2B5EF4-FFF2-40B4-BE49-F238E27FC236}">
                <a16:creationId xmlns:a16="http://schemas.microsoft.com/office/drawing/2014/main" id="{D89FEA4F-0D3A-29E0-97C6-974D685BBDD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0261601" y="4153"/>
            <a:ext cx="1196751" cy="67317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3AA7D3C-CA3F-EA44-1F37-1C39565A819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912200" y="48900"/>
            <a:ext cx="3907536" cy="315468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EF638CD-3919-0119-C51F-B7E449649C32}"/>
              </a:ext>
            </a:extLst>
          </p:cNvPr>
          <p:cNvSpPr txBox="1"/>
          <p:nvPr/>
        </p:nvSpPr>
        <p:spPr>
          <a:xfrm>
            <a:off x="4495800" y="4188147"/>
            <a:ext cx="497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8A1A442-6178-7C05-8328-C7A9E0F365EF}"/>
              </a:ext>
            </a:extLst>
          </p:cNvPr>
          <p:cNvSpPr txBox="1"/>
          <p:nvPr/>
        </p:nvSpPr>
        <p:spPr>
          <a:xfrm>
            <a:off x="4578520" y="5613710"/>
            <a:ext cx="497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32283A3-7204-13C0-89C5-C651EE53B94B}"/>
              </a:ext>
            </a:extLst>
          </p:cNvPr>
          <p:cNvSpPr txBox="1"/>
          <p:nvPr/>
        </p:nvSpPr>
        <p:spPr>
          <a:xfrm>
            <a:off x="10419387" y="4232741"/>
            <a:ext cx="497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C94860E-D5AE-40C0-A4AE-877C3DF1BC7F}"/>
              </a:ext>
            </a:extLst>
          </p:cNvPr>
          <p:cNvSpPr txBox="1"/>
          <p:nvPr/>
        </p:nvSpPr>
        <p:spPr>
          <a:xfrm>
            <a:off x="10471305" y="5500803"/>
            <a:ext cx="497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89325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708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17" grpId="0"/>
      <p:bldP spid="18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5">
          <a:fgClr>
            <a:srgbClr val="F9CBF9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56630" y="807586"/>
            <a:ext cx="11395597" cy="133138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fr-FR" sz="37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fr-FR" sz="32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32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           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                ,                  , </a:t>
            </a:r>
          </a:p>
          <a:p>
            <a:pPr algn="just">
              <a:defRPr/>
            </a:pP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.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>
              <a:defRPr/>
            </a:pPr>
            <a:endParaRPr lang="vi-VN" sz="4267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4" name="Right Arrow 3">
            <a:hlinkClick r:id="rId5" action="ppaction://hlinksldjump"/>
          </p:cNvPr>
          <p:cNvSpPr/>
          <p:nvPr/>
        </p:nvSpPr>
        <p:spPr bwMode="auto">
          <a:xfrm>
            <a:off x="11437257" y="6153786"/>
            <a:ext cx="754743" cy="7042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r>
              <a:rPr lang="en-US" sz="21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</a:p>
        </p:txBody>
      </p:sp>
      <p:sp>
        <p:nvSpPr>
          <p:cNvPr id="5" name="Left Arrow 4">
            <a:hlinkClick r:id="rId6" action="ppaction://hlinksldjump"/>
          </p:cNvPr>
          <p:cNvSpPr/>
          <p:nvPr/>
        </p:nvSpPr>
        <p:spPr bwMode="auto">
          <a:xfrm>
            <a:off x="10566400" y="6172200"/>
            <a:ext cx="812800" cy="704214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</a:t>
            </a:r>
            <a:endParaRPr lang="en-US" sz="2133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10C572D-0ACB-A82D-7078-62E1ABCD4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98765"/>
              </p:ext>
            </p:extLst>
          </p:nvPr>
        </p:nvGraphicFramePr>
        <p:xfrm>
          <a:off x="2410840" y="1011846"/>
          <a:ext cx="1168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291960" progId="Equation.DSMT4">
                  <p:embed/>
                </p:oleObj>
              </mc:Choice>
              <mc:Fallback>
                <p:oleObj name="Equation" r:id="rId7" imgW="876240" imgH="291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10C572D-0ACB-A82D-7078-62E1ABCD43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0840" y="1011846"/>
                        <a:ext cx="1168400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7185DD4-37D2-0924-9ACB-3B843592A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25823"/>
              </p:ext>
            </p:extLst>
          </p:nvPr>
        </p:nvGraphicFramePr>
        <p:xfrm>
          <a:off x="4191000" y="998538"/>
          <a:ext cx="1133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79360" progId="Equation.DSMT4">
                  <p:embed/>
                </p:oleObj>
              </mc:Choice>
              <mc:Fallback>
                <p:oleObj name="Equation" r:id="rId9" imgW="85068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7185DD4-37D2-0924-9ACB-3B843592A2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998538"/>
                        <a:ext cx="1133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568DE10-9902-C651-EA86-F0B945CFE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208688"/>
              </p:ext>
            </p:extLst>
          </p:nvPr>
        </p:nvGraphicFramePr>
        <p:xfrm>
          <a:off x="6019800" y="1016000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266400" progId="Equation.DSMT4">
                  <p:embed/>
                </p:oleObj>
              </mc:Choice>
              <mc:Fallback>
                <p:oleObj name="Equation" r:id="rId11" imgW="1143000" imgH="266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568DE10-9902-C651-EA86-F0B945CFE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9800" y="1016000"/>
                        <a:ext cx="152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877FE29-B303-2096-F289-AFB9F9816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752635"/>
              </p:ext>
            </p:extLst>
          </p:nvPr>
        </p:nvGraphicFramePr>
        <p:xfrm>
          <a:off x="7780338" y="1008063"/>
          <a:ext cx="17287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95280" imgH="279360" progId="Equation.DSMT4">
                  <p:embed/>
                </p:oleObj>
              </mc:Choice>
              <mc:Fallback>
                <p:oleObj name="Equation" r:id="rId13" imgW="129528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877FE29-B303-2096-F289-AFB9F9816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80338" y="1008063"/>
                        <a:ext cx="1728787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FDB2687-3A05-4F5E-3AD0-AFB24E632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412096"/>
              </p:ext>
            </p:extLst>
          </p:nvPr>
        </p:nvGraphicFramePr>
        <p:xfrm>
          <a:off x="500063" y="1524000"/>
          <a:ext cx="1539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55600" imgH="279360" progId="Equation.DSMT4">
                  <p:embed/>
                </p:oleObj>
              </mc:Choice>
              <mc:Fallback>
                <p:oleObj name="Equation" r:id="rId15" imgW="115560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FDB2687-3A05-4F5E-3AD0-AFB24E632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063" y="1524000"/>
                        <a:ext cx="1539875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7528E26-AAFB-7AE3-B751-A54638522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593568"/>
              </p:ext>
            </p:extLst>
          </p:nvPr>
        </p:nvGraphicFramePr>
        <p:xfrm>
          <a:off x="1420813" y="3479800"/>
          <a:ext cx="27019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1840" imgH="291960" progId="Equation.DSMT4">
                  <p:embed/>
                </p:oleObj>
              </mc:Choice>
              <mc:Fallback>
                <p:oleObj name="Equation" r:id="rId17" imgW="2031840" imgH="2919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7528E26-AAFB-7AE3-B751-A54638522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479800"/>
                        <a:ext cx="27019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89FEFEA-A7B1-EFDE-F56B-8F766CCBE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599498"/>
              </p:ext>
            </p:extLst>
          </p:nvPr>
        </p:nvGraphicFramePr>
        <p:xfrm>
          <a:off x="7164388" y="3441700"/>
          <a:ext cx="27019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1840" imgH="291960" progId="Equation.DSMT4">
                  <p:embed/>
                </p:oleObj>
              </mc:Choice>
              <mc:Fallback>
                <p:oleObj name="Equation" r:id="rId19" imgW="2031840" imgH="2919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89FEFEA-A7B1-EFDE-F56B-8F766CCBE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441700"/>
                        <a:ext cx="27019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9046B89-6B65-2866-28F6-E793DD595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32895"/>
              </p:ext>
            </p:extLst>
          </p:nvPr>
        </p:nvGraphicFramePr>
        <p:xfrm>
          <a:off x="1335088" y="4557713"/>
          <a:ext cx="2686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19240" imgH="291960" progId="Equation.DSMT4">
                  <p:embed/>
                </p:oleObj>
              </mc:Choice>
              <mc:Fallback>
                <p:oleObj name="Equation" r:id="rId21" imgW="2019240" imgH="2919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9046B89-6B65-2866-28F6-E793DD595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557713"/>
                        <a:ext cx="26860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2CC15A3-A768-9D5D-55E9-3ED41A7C5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208931"/>
              </p:ext>
            </p:extLst>
          </p:nvPr>
        </p:nvGraphicFramePr>
        <p:xfrm>
          <a:off x="7146925" y="4664075"/>
          <a:ext cx="27003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1840" imgH="291960" progId="Equation.DSMT4">
                  <p:embed/>
                </p:oleObj>
              </mc:Choice>
              <mc:Fallback>
                <p:oleObj name="Equation" r:id="rId23" imgW="2031840" imgH="2919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A2CC15A3-A768-9D5D-55E9-3ED41A7C5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4664075"/>
                        <a:ext cx="270033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253B7F3A-0D48-EF12-C8CC-5C0E29EC6D3C}"/>
              </a:ext>
            </a:extLst>
          </p:cNvPr>
          <p:cNvSpPr txBox="1"/>
          <p:nvPr/>
        </p:nvSpPr>
        <p:spPr>
          <a:xfrm>
            <a:off x="372834" y="3342326"/>
            <a:ext cx="39948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C0B233C-9606-142C-3ADE-9421BBEFF144}"/>
              </a:ext>
            </a:extLst>
          </p:cNvPr>
          <p:cNvSpPr txBox="1"/>
          <p:nvPr/>
        </p:nvSpPr>
        <p:spPr>
          <a:xfrm>
            <a:off x="6207575" y="4573248"/>
            <a:ext cx="3797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0B60F0A-A0BB-0AB4-0E9F-2F2F6E83AE91}"/>
              </a:ext>
            </a:extLst>
          </p:cNvPr>
          <p:cNvSpPr txBox="1"/>
          <p:nvPr/>
        </p:nvSpPr>
        <p:spPr>
          <a:xfrm>
            <a:off x="356630" y="4459793"/>
            <a:ext cx="394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93CA08F-6F7D-18DD-6446-EFD0DE37E9FA}"/>
              </a:ext>
            </a:extLst>
          </p:cNvPr>
          <p:cNvSpPr txBox="1"/>
          <p:nvPr/>
        </p:nvSpPr>
        <p:spPr>
          <a:xfrm>
            <a:off x="6108638" y="3314192"/>
            <a:ext cx="37171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3CAF97D0-1C8F-36E2-5EB1-6E9C7F99D8E7}"/>
              </a:ext>
            </a:extLst>
          </p:cNvPr>
          <p:cNvPicPr>
            <a:picLocks noChangeAspect="1"/>
          </p:cNvPicPr>
          <p:nvPr/>
        </p:nvPicPr>
        <p:blipFill rotWithShape="1"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815010" y="0"/>
            <a:ext cx="1710949" cy="1710949"/>
          </a:xfrm>
          <a:prstGeom prst="rect">
            <a:avLst/>
          </a:prstGeom>
        </p:spPr>
      </p:pic>
      <p:pic>
        <p:nvPicPr>
          <p:cNvPr id="22" name="Đồng hồ đếm ngược 1 phút   1 Minutes">
            <a:hlinkClick r:id="" action="ppaction://media"/>
            <a:extLst>
              <a:ext uri="{FF2B5EF4-FFF2-40B4-BE49-F238E27FC236}">
                <a16:creationId xmlns:a16="http://schemas.microsoft.com/office/drawing/2014/main" id="{B5DD02E2-8EEF-A7AA-A8D8-E80E9D5776C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10087038" y="-15079"/>
            <a:ext cx="1196751" cy="67317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615BE5C-802E-E814-5D59-C391FAEDE9DA}"/>
              </a:ext>
            </a:extLst>
          </p:cNvPr>
          <p:cNvSpPr txBox="1"/>
          <p:nvPr/>
        </p:nvSpPr>
        <p:spPr>
          <a:xfrm>
            <a:off x="4403056" y="4524513"/>
            <a:ext cx="497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267D1E2-8678-9750-E126-F2085D11F0E6}"/>
              </a:ext>
            </a:extLst>
          </p:cNvPr>
          <p:cNvSpPr txBox="1"/>
          <p:nvPr/>
        </p:nvSpPr>
        <p:spPr>
          <a:xfrm>
            <a:off x="4384830" y="3420778"/>
            <a:ext cx="497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FF74EFB-A274-0917-BB80-8AE310FB8DD2}"/>
              </a:ext>
            </a:extLst>
          </p:cNvPr>
          <p:cNvSpPr txBox="1"/>
          <p:nvPr/>
        </p:nvSpPr>
        <p:spPr>
          <a:xfrm>
            <a:off x="10033216" y="3342328"/>
            <a:ext cx="497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DF2A796-F88D-F096-8A83-51E4BDB83F19}"/>
              </a:ext>
            </a:extLst>
          </p:cNvPr>
          <p:cNvSpPr txBox="1"/>
          <p:nvPr/>
        </p:nvSpPr>
        <p:spPr>
          <a:xfrm>
            <a:off x="10069174" y="4565650"/>
            <a:ext cx="497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40697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70844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7" grpId="0" animBg="1"/>
      <p:bldP spid="23" grpId="0"/>
      <p:bldP spid="27" grpId="0"/>
      <p:bldP spid="32" grpId="0"/>
      <p:bldP spid="3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AutoShape 10"/>
          <p:cNvSpPr>
            <a:spLocks noChangeArrowheads="1"/>
          </p:cNvSpPr>
          <p:nvPr/>
        </p:nvSpPr>
        <p:spPr bwMode="auto">
          <a:xfrm>
            <a:off x="5689600" y="4343400"/>
            <a:ext cx="22352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29715" name="AutoShape 19"/>
          <p:cNvSpPr>
            <a:spLocks noGrp="1" noChangeArrowheads="1"/>
          </p:cNvSpPr>
          <p:nvPr>
            <p:ph/>
          </p:nvPr>
        </p:nvSpPr>
        <p:spPr>
          <a:xfrm>
            <a:off x="3149600" y="3733800"/>
            <a:ext cx="6299200" cy="2423584"/>
          </a:xfrm>
          <a:prstGeom prst="cloudCallout">
            <a:avLst>
              <a:gd name="adj1" fmla="val -2958"/>
              <a:gd name="adj2" fmla="val 83292"/>
            </a:avLst>
          </a:prstGeom>
          <a:solidFill>
            <a:srgbClr val="CCFF66"/>
          </a:solidFill>
          <a:ln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úc mừng bạn!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1506" name="Text Box 5"/>
          <p:cNvSpPr txBox="1">
            <a:spLocks noChangeArrowheads="1"/>
          </p:cNvSpPr>
          <p:nvPr/>
        </p:nvSpPr>
        <p:spPr bwMode="auto">
          <a:xfrm>
            <a:off x="0" y="1752600"/>
            <a:ext cx="12192000" cy="1898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eaLnBrk="1" hangingPunct="1"/>
            <a:r>
              <a:rPr lang="en-US" altLang="en-US" sz="5867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ần thưởng là:</a:t>
            </a:r>
          </a:p>
          <a:p>
            <a:pPr algn="ctr" eaLnBrk="1" hangingPunct="1"/>
            <a:r>
              <a:rPr lang="en-US" altLang="en-US" sz="5867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iểm 9</a:t>
            </a:r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914400" y="304800"/>
            <a:ext cx="27432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29703" name="AutoShape 7"/>
          <p:cNvSpPr>
            <a:spLocks noChangeArrowheads="1"/>
          </p:cNvSpPr>
          <p:nvPr/>
        </p:nvSpPr>
        <p:spPr bwMode="auto">
          <a:xfrm>
            <a:off x="9753600" y="304800"/>
            <a:ext cx="17272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29704" name="AutoShape 8"/>
          <p:cNvSpPr>
            <a:spLocks noChangeArrowheads="1"/>
          </p:cNvSpPr>
          <p:nvPr/>
        </p:nvSpPr>
        <p:spPr bwMode="auto">
          <a:xfrm>
            <a:off x="4978400" y="457200"/>
            <a:ext cx="33528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29705" name="AutoShape 9"/>
          <p:cNvSpPr>
            <a:spLocks noChangeArrowheads="1"/>
          </p:cNvSpPr>
          <p:nvPr/>
        </p:nvSpPr>
        <p:spPr bwMode="auto">
          <a:xfrm>
            <a:off x="914400" y="3276600"/>
            <a:ext cx="3556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29707" name="AutoShape 11"/>
          <p:cNvSpPr>
            <a:spLocks noChangeArrowheads="1"/>
          </p:cNvSpPr>
          <p:nvPr/>
        </p:nvSpPr>
        <p:spPr bwMode="auto">
          <a:xfrm>
            <a:off x="8534400" y="4191000"/>
            <a:ext cx="3048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21513" name="AutoShape 1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972800" y="6172200"/>
            <a:ext cx="914400" cy="685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6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7" dur="2000" fill="hold"/>
                                        <p:tgtEl>
                                          <p:spTgt spid="29715">
                                            <p:bg/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27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1000"/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bg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00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1000"/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000"/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 animBg="1"/>
      <p:bldP spid="29715" grpId="0" build="allAtOnce" animBg="1"/>
      <p:bldP spid="29702" grpId="0" animBg="1"/>
      <p:bldP spid="29703" grpId="0" animBg="1"/>
      <p:bldP spid="29704" grpId="0" animBg="1"/>
      <p:bldP spid="29705" grpId="0" animBg="1"/>
      <p:bldP spid="2970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AutoShape 10"/>
          <p:cNvSpPr>
            <a:spLocks noChangeArrowheads="1"/>
          </p:cNvSpPr>
          <p:nvPr/>
        </p:nvSpPr>
        <p:spPr bwMode="auto">
          <a:xfrm>
            <a:off x="914400" y="3276600"/>
            <a:ext cx="3556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32789" name="AutoShape 21"/>
          <p:cNvSpPr>
            <a:spLocks noChangeArrowheads="1"/>
          </p:cNvSpPr>
          <p:nvPr/>
        </p:nvSpPr>
        <p:spPr bwMode="auto">
          <a:xfrm>
            <a:off x="-711200" y="4436533"/>
            <a:ext cx="6299200" cy="2421467"/>
          </a:xfrm>
          <a:prstGeom prst="cloudCallout">
            <a:avLst>
              <a:gd name="adj1" fmla="val -2958"/>
              <a:gd name="adj2" fmla="val 83292"/>
            </a:avLst>
          </a:prstGeom>
          <a:solidFill>
            <a:srgbClr val="CC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altLang="en-US" sz="4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úc mừng bạn!</a:t>
            </a:r>
            <a:r>
              <a:rPr lang="en-US" altLang="en-US" sz="4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57151" y="1083733"/>
            <a:ext cx="12192000" cy="1898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eaLnBrk="1" hangingPunct="1"/>
            <a:r>
              <a:rPr lang="en-US" altLang="en-US" sz="5867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ần thưởng là:</a:t>
            </a:r>
          </a:p>
          <a:p>
            <a:pPr algn="ctr" eaLnBrk="1" hangingPunct="1"/>
            <a:r>
              <a:rPr lang="en-US" altLang="en-US" sz="5867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 tràng pháo tay!</a:t>
            </a:r>
          </a:p>
        </p:txBody>
      </p:sp>
      <p:sp>
        <p:nvSpPr>
          <p:cNvPr id="32775" name="AutoShape 7"/>
          <p:cNvSpPr>
            <a:spLocks noChangeArrowheads="1"/>
          </p:cNvSpPr>
          <p:nvPr/>
        </p:nvSpPr>
        <p:spPr bwMode="auto">
          <a:xfrm>
            <a:off x="304800" y="0"/>
            <a:ext cx="27432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32776" name="AutoShape 8"/>
          <p:cNvSpPr>
            <a:spLocks noChangeArrowheads="1"/>
          </p:cNvSpPr>
          <p:nvPr/>
        </p:nvSpPr>
        <p:spPr bwMode="auto">
          <a:xfrm>
            <a:off x="9753600" y="304800"/>
            <a:ext cx="17272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32777" name="AutoShape 9"/>
          <p:cNvSpPr>
            <a:spLocks noChangeArrowheads="1"/>
          </p:cNvSpPr>
          <p:nvPr/>
        </p:nvSpPr>
        <p:spPr bwMode="auto">
          <a:xfrm>
            <a:off x="5080000" y="0"/>
            <a:ext cx="33528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32779" name="AutoShape 11"/>
          <p:cNvSpPr>
            <a:spLocks noChangeArrowheads="1"/>
          </p:cNvSpPr>
          <p:nvPr/>
        </p:nvSpPr>
        <p:spPr bwMode="auto">
          <a:xfrm>
            <a:off x="5689600" y="4343400"/>
            <a:ext cx="22352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32780" name="AutoShape 12"/>
          <p:cNvSpPr>
            <a:spLocks noChangeArrowheads="1"/>
          </p:cNvSpPr>
          <p:nvPr/>
        </p:nvSpPr>
        <p:spPr bwMode="auto">
          <a:xfrm>
            <a:off x="8534400" y="4191000"/>
            <a:ext cx="3048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sp>
        <p:nvSpPr>
          <p:cNvPr id="22537" name="AutoShape 1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1074400" y="6172200"/>
            <a:ext cx="508000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pic>
        <p:nvPicPr>
          <p:cNvPr id="32782" name="Picture 14" descr="ag00373_"/>
          <p:cNvPicPr>
            <a:picLocks noGrp="1" noChangeAspect="1" noChangeArrowheads="1" noCrop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8935610">
            <a:off x="5022851" y="2749551"/>
            <a:ext cx="1333500" cy="96308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2784" name="Picture 16" descr="ag00373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4390">
            <a:off x="8439151" y="3056467"/>
            <a:ext cx="1333500" cy="960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5" name="Picture 17" descr="ag00373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4390">
            <a:off x="2595034" y="3443818"/>
            <a:ext cx="1333500" cy="960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6" name="Picture 18" descr="ag00373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4390">
            <a:off x="508001" y="2362201"/>
            <a:ext cx="1333500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7" name="Picture 19" descr="ag00373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4390">
            <a:off x="10363201" y="2362201"/>
            <a:ext cx="1333500" cy="96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8" name="Picture 20" descr="ag00373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4390">
            <a:off x="6606118" y="4167718"/>
            <a:ext cx="1333500" cy="960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9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7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3" dur="2000" fill="hold"/>
                                        <p:tgtEl>
                                          <p:spTgt spid="32789">
                                            <p:bg/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27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1000"/>
                                        <p:tgtEl>
                                          <p:spTgt spid="32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bg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00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1000"/>
                                        <p:tgtEl>
                                          <p:spTgt spid="32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000"/>
                                        <p:tgtEl>
                                          <p:spTgt spid="32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8" grpId="0" animBg="1"/>
      <p:bldP spid="32789" grpId="0" build="allAtOnce" animBg="1"/>
      <p:bldP spid="32775" grpId="0" animBg="1"/>
      <p:bldP spid="32776" grpId="0" animBg="1"/>
      <p:bldP spid="32777" grpId="0" animBg="1"/>
      <p:bldP spid="32779" grpId="0" animBg="1"/>
      <p:bldP spid="3278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21"/>
          <p:cNvSpPr>
            <a:spLocks noChangeArrowheads="1"/>
          </p:cNvSpPr>
          <p:nvPr/>
        </p:nvSpPr>
        <p:spPr bwMode="auto">
          <a:xfrm>
            <a:off x="-711200" y="4436533"/>
            <a:ext cx="6299200" cy="2421467"/>
          </a:xfrm>
          <a:prstGeom prst="cloudCallout">
            <a:avLst>
              <a:gd name="adj1" fmla="val -2958"/>
              <a:gd name="adj2" fmla="val 83292"/>
            </a:avLst>
          </a:prstGeom>
          <a:solidFill>
            <a:srgbClr val="CC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altLang="en-US" sz="4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úc mừng bạn!</a:t>
            </a:r>
            <a:r>
              <a:rPr lang="en-US" altLang="en-US" sz="4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3554" name="Rectangle 23"/>
          <p:cNvSpPr>
            <a:spLocks noChangeArrowheads="1"/>
          </p:cNvSpPr>
          <p:nvPr/>
        </p:nvSpPr>
        <p:spPr bwMode="auto">
          <a:xfrm>
            <a:off x="508000" y="609600"/>
            <a:ext cx="10261600" cy="1898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eaLnBrk="1" hangingPunct="1"/>
            <a:r>
              <a:rPr lang="en-US" altLang="en-US" sz="5867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ần thưởng là:</a:t>
            </a:r>
          </a:p>
          <a:p>
            <a:pPr algn="ctr" eaLnBrk="1" hangingPunct="1"/>
            <a:r>
              <a:rPr lang="en-US" altLang="en-US" sz="5867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 cây bút.</a:t>
            </a:r>
          </a:p>
        </p:txBody>
      </p:sp>
      <p:pic>
        <p:nvPicPr>
          <p:cNvPr id="23556" name="Picture 25" descr="MOUS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06400" y="1524000"/>
            <a:ext cx="237913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AutoShape 2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1074400" y="6172200"/>
            <a:ext cx="508000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 sz="2133"/>
          </a:p>
        </p:txBody>
      </p:sp>
      <p:pic>
        <p:nvPicPr>
          <p:cNvPr id="69634" name="Picture 2"/>
          <p:cNvPicPr>
            <a:picLocks noGrp="1" noChangeAspect="1" noChangeArrowheads="1"/>
          </p:cNvPicPr>
          <p:nvPr>
            <p:ph/>
          </p:nvPr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81800" y="1219200"/>
            <a:ext cx="4496531" cy="189808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26" descr="MOUS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0831" y="41148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7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bg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00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153627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4" y="1905002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9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7" y="2983407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6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318080" y="758061"/>
            <a:ext cx="2733847" cy="6939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rgbClr val="00FF99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941533" y="5508304"/>
            <a:ext cx="6677386" cy="1200327"/>
          </a:xfrm>
          <a:prstGeom prst="rect">
            <a:avLst/>
          </a:prstGeom>
          <a:noFill/>
        </p:spPr>
        <p:txBody>
          <a:bodyPr wrap="none" lIns="91431" tIns="45719" rIns="91431" bIns="45719">
            <a:spAutoFit/>
          </a:bodyPr>
          <a:lstStyle/>
          <a:p>
            <a:pPr algn="ctr"/>
            <a:r>
              <a:rPr lang="en-US" sz="7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72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80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867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270159" y="2019012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458051" y="165934"/>
            <a:ext cx="3533549" cy="1854748"/>
            <a:chOff x="5714125" y="780700"/>
            <a:chExt cx="3028822" cy="1538413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867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219462" y="1241896"/>
              <a:ext cx="2276676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991600" y="1797938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867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4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887" tIns="121887" rIns="121887" bIns="121887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867"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646862" y="3711188"/>
            <a:ext cx="3028823" cy="1479541"/>
            <a:chOff x="6997439" y="2348815"/>
            <a:chExt cx="3028822" cy="147953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867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077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0"/>
                            </p:stCondLst>
                            <p:childTnLst>
                              <p:par>
                                <p:cTn id="6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7010400" y="2667001"/>
            <a:ext cx="3962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KHỞI ĐỘNG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8358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3" name="Picture 5" descr="box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412" y="4114801"/>
            <a:ext cx="4513571" cy="2834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" descr="box3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799" y="4087038"/>
            <a:ext cx="3964611" cy="2834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 descr="box2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773" y="3962401"/>
            <a:ext cx="3808464" cy="2937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200024" y="895830"/>
            <a:ext cx="11791951" cy="3621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Luật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chơi</a:t>
            </a:r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/>
            <a:endParaRPr lang="en-US" altLang="en-US" sz="3733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9" name="WordArt 11"/>
          <p:cNvSpPr>
            <a:spLocks noChangeArrowheads="1" noChangeShapeType="1" noTextEdit="1"/>
          </p:cNvSpPr>
          <p:nvPr/>
        </p:nvSpPr>
        <p:spPr bwMode="auto">
          <a:xfrm>
            <a:off x="2641600" y="-19051"/>
            <a:ext cx="7315200" cy="1162051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48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HỘP QUÀ MAY MẮN</a:t>
            </a:r>
          </a:p>
        </p:txBody>
      </p:sp>
      <p:sp>
        <p:nvSpPr>
          <p:cNvPr id="27667" name="WordArt 19">
            <a:hlinkClick r:id="rId8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2658533" y="-19051"/>
            <a:ext cx="7315200" cy="1162051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48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HỘP QUÀ MAY MẮ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10F9CD8-1A83-74B5-0164-3E19B3DD84AD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69600" y="19352"/>
            <a:ext cx="1447923" cy="1447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93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76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76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45" dur="1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4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76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5"/>
                  </p:tgtEl>
                </p:cond>
              </p:nextCondLst>
            </p:seq>
          </p:childTnLst>
        </p:cTn>
      </p:par>
    </p:tnLst>
    <p:bldLst>
      <p:bldP spid="27658" grpId="0"/>
      <p:bldP spid="27659" grpId="0" animBg="1"/>
      <p:bldP spid="276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2F466CD-5758-CA33-C1F9-B63409BDE815}"/>
              </a:ext>
            </a:extLst>
          </p:cNvPr>
          <p:cNvSpPr txBox="1"/>
          <p:nvPr/>
        </p:nvSpPr>
        <p:spPr>
          <a:xfrm>
            <a:off x="152400" y="1905000"/>
            <a:ext cx="1188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…,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4</a:t>
            </a:r>
          </a:p>
          <a:p>
            <a:pPr algn="ctr"/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AM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sz="3600" dirty="0" err="1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600" dirty="0">
                <a:ln w="22225">
                  <a:solidFill>
                    <a:srgbClr val="FD9477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3600" dirty="0">
                <a:latin typeface="Times New Roman" panose="02020603050405020304" pitchFamily="18" charset="0"/>
              </a:rPr>
              <a:t>( </a:t>
            </a:r>
            <a:r>
              <a:rPr lang="en-US" sz="3600" dirty="0" err="1">
                <a:latin typeface="Times New Roman" panose="02020603050405020304" pitchFamily="18" charset="0"/>
              </a:rPr>
              <a:t>Tiết</a:t>
            </a:r>
            <a:r>
              <a:rPr lang="en-US" sz="3600" dirty="0">
                <a:latin typeface="Times New Roman" panose="02020603050405020304" pitchFamily="18" charset="0"/>
              </a:rPr>
              <a:t> 2)</a:t>
            </a:r>
            <a:endParaRPr lang="en-US" sz="3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7BA8D6-7A63-B9CF-E754-EC0C6056FD85}"/>
              </a:ext>
            </a:extLst>
          </p:cNvPr>
          <p:cNvSpPr txBox="1"/>
          <p:nvPr/>
        </p:nvSpPr>
        <p:spPr>
          <a:xfrm>
            <a:off x="203200" y="463698"/>
            <a:ext cx="11328400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 </a:t>
            </a:r>
          </a:p>
          <a:p>
            <a:pPr algn="ctr"/>
            <a:r>
              <a:rPr lang="en-US" sz="36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N</a:t>
            </a:r>
          </a:p>
        </p:txBody>
      </p:sp>
    </p:spTree>
    <p:extLst>
      <p:ext uri="{BB962C8B-B14F-4D97-AF65-F5344CB8AC3E}">
        <p14:creationId xmlns:p14="http://schemas.microsoft.com/office/powerpoint/2010/main" val="355571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371600" y="901987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019800" y="2667000"/>
            <a:ext cx="5562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HÌNH THÀNH KIẾN THỨC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2732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70">
          <a:fgClr>
            <a:srgbClr val="7CF0AB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AF12127F-EEF0-770D-F30D-B78E64455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65" y="1770774"/>
            <a:ext cx="10824627" cy="168244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733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(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9).  </a:t>
            </a:r>
          </a:p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.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A43F4B3-97E6-11F4-9598-3C976A7DD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098684"/>
              </p:ext>
            </p:extLst>
          </p:nvPr>
        </p:nvGraphicFramePr>
        <p:xfrm>
          <a:off x="4038600" y="3009405"/>
          <a:ext cx="6270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79360" progId="Equation.DSMT4">
                  <p:embed/>
                </p:oleObj>
              </mc:Choice>
              <mc:Fallback>
                <p:oleObj name="Equation" r:id="rId2" imgW="4698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A43F4B3-97E6-11F4-9598-3C976A7DD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09405"/>
                        <a:ext cx="6270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98EFC1C-4042-3C97-5649-D3DB4901F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9358"/>
              </p:ext>
            </p:extLst>
          </p:nvPr>
        </p:nvGraphicFramePr>
        <p:xfrm>
          <a:off x="5140061" y="2960968"/>
          <a:ext cx="8699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317160" progId="Equation.DSMT4">
                  <p:embed/>
                </p:oleObj>
              </mc:Choice>
              <mc:Fallback>
                <p:oleObj name="Equation" r:id="rId4" imgW="647640" imgH="317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98EFC1C-4042-3C97-5649-D3DB4901F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061" y="2960968"/>
                        <a:ext cx="86995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C9CD9DC-B52D-C8B1-49FB-BA13D61C271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3323" y="1490094"/>
            <a:ext cx="1568677" cy="1468973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9C5B68C-FD9F-1348-7B63-6CC12ECB9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86946"/>
              </p:ext>
            </p:extLst>
          </p:nvPr>
        </p:nvGraphicFramePr>
        <p:xfrm>
          <a:off x="4996223" y="2025276"/>
          <a:ext cx="8810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279360" progId="Equation.DSMT4">
                  <p:embed/>
                </p:oleObj>
              </mc:Choice>
              <mc:Fallback>
                <p:oleObj name="Equation" r:id="rId7" imgW="6602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9C5B68C-FD9F-1348-7B63-6CC12ECB96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6223" y="2025276"/>
                        <a:ext cx="881062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A736A98-7564-72F8-ADF1-8C6A45936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12224"/>
              </p:ext>
            </p:extLst>
          </p:nvPr>
        </p:nvGraphicFramePr>
        <p:xfrm>
          <a:off x="6564999" y="2006417"/>
          <a:ext cx="11334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91960" progId="Equation.DSMT4">
                  <p:embed/>
                </p:oleObj>
              </mc:Choice>
              <mc:Fallback>
                <p:oleObj name="Equation" r:id="rId9" imgW="850680" imgH="291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A736A98-7564-72F8-ADF1-8C6A45936F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64999" y="2006417"/>
                        <a:ext cx="1133475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7717D23-FFEB-999B-458B-E2A0CF11C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14864"/>
              </p:ext>
            </p:extLst>
          </p:nvPr>
        </p:nvGraphicFramePr>
        <p:xfrm>
          <a:off x="226484" y="2346678"/>
          <a:ext cx="84328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24480" imgH="469800" progId="Equation.DSMT4">
                  <p:embed/>
                </p:oleObj>
              </mc:Choice>
              <mc:Fallback>
                <p:oleObj name="Equation" r:id="rId11" imgW="6324480" imgH="469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7717D23-FFEB-999B-458B-E2A0CF11C4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484" y="2346678"/>
                        <a:ext cx="84328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54A0841-673C-9741-E2A0-AE368BF29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92147"/>
              </p:ext>
            </p:extLst>
          </p:nvPr>
        </p:nvGraphicFramePr>
        <p:xfrm>
          <a:off x="7315200" y="4865688"/>
          <a:ext cx="464185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79760" imgH="863280" progId="Equation.DSMT4">
                  <p:embed/>
                </p:oleObj>
              </mc:Choice>
              <mc:Fallback>
                <p:oleObj name="Equation" r:id="rId13" imgW="3479760" imgH="8632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54A0841-673C-9741-E2A0-AE368BF29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15200" y="4865688"/>
                        <a:ext cx="4641850" cy="11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9DDD60B0-34D0-C6A6-EC49-14D4A2C61B4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112131" y="3657142"/>
            <a:ext cx="6410283" cy="318642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20E83CC-49C6-C779-0681-DEE86AF5C63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0" y="1945871"/>
            <a:ext cx="899238" cy="43437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691DF30-04F4-62CE-68F1-7613E3E62A01}"/>
              </a:ext>
            </a:extLst>
          </p:cNvPr>
          <p:cNvSpPr txBox="1"/>
          <p:nvPr/>
        </p:nvSpPr>
        <p:spPr>
          <a:xfrm>
            <a:off x="9462600" y="384486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B25E472-B81A-41C7-8D0D-E5D0FA3FB3AD}"/>
              </a:ext>
            </a:extLst>
          </p:cNvPr>
          <p:cNvSpPr txBox="1"/>
          <p:nvPr/>
        </p:nvSpPr>
        <p:spPr>
          <a:xfrm>
            <a:off x="6298152" y="4827618"/>
            <a:ext cx="11294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4FE86AD-BC97-8941-0744-B7300969140A}"/>
              </a:ext>
            </a:extLst>
          </p:cNvPr>
          <p:cNvSpPr txBox="1"/>
          <p:nvPr/>
        </p:nvSpPr>
        <p:spPr>
          <a:xfrm>
            <a:off x="-52997" y="351864"/>
            <a:ext cx="12126015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yề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64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73</TotalTime>
  <Words>945</Words>
  <Application>Microsoft Office PowerPoint</Application>
  <PresentationFormat>Widescreen</PresentationFormat>
  <Paragraphs>144</Paragraphs>
  <Slides>29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.VnArial</vt:lpstr>
      <vt:lpstr>Arial</vt:lpstr>
      <vt:lpstr>Calibri</vt:lpstr>
      <vt:lpstr>Calibri Light</vt:lpstr>
      <vt:lpstr>Times New Roman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enlaptop115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Nguyen Thuy</cp:lastModifiedBy>
  <cp:revision>674</cp:revision>
  <dcterms:created xsi:type="dcterms:W3CDTF">2014-05-08T07:15:53Z</dcterms:created>
  <dcterms:modified xsi:type="dcterms:W3CDTF">2023-06-02T14:16:42Z</dcterms:modified>
</cp:coreProperties>
</file>